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png" ContentType="image/png"/>
  <Default Extension="wdp" ContentType="image/vnd.ms-photo"/>
  <Default Extension="wmf" ContentType="image/x-wmf"/>
  <Default Extension="gif" ContentType="image/gi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media/image26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3"/>
    <p:sldMasterId id="2147483663" r:id="rId4"/>
    <p:sldMasterId id="2147483668" r:id="rId5"/>
    <p:sldMasterId id="2147483677" r:id="rId6"/>
    <p:sldMasterId id="2147483689" r:id="rId7"/>
    <p:sldMasterId id="2147483701" r:id="rId8"/>
  </p:sldMasterIdLst>
  <p:notesMasterIdLst>
    <p:notesMasterId r:id="rId10"/>
  </p:notesMasterIdLst>
  <p:sldIdLst>
    <p:sldId id="532" r:id="rId9"/>
    <p:sldId id="531" r:id="rId11"/>
    <p:sldId id="533" r:id="rId12"/>
    <p:sldId id="523" r:id="rId13"/>
    <p:sldId id="534" r:id="rId14"/>
    <p:sldId id="535" r:id="rId15"/>
    <p:sldId id="536" r:id="rId16"/>
    <p:sldId id="481" r:id="rId17"/>
    <p:sldId id="537" r:id="rId18"/>
    <p:sldId id="538" r:id="rId19"/>
    <p:sldId id="539" r:id="rId20"/>
    <p:sldId id="541" r:id="rId21"/>
    <p:sldId id="503" r:id="rId22"/>
    <p:sldId id="540" r:id="rId23"/>
    <p:sldId id="542" r:id="rId24"/>
    <p:sldId id="543" r:id="rId25"/>
    <p:sldId id="545" r:id="rId26"/>
    <p:sldId id="507" r:id="rId27"/>
    <p:sldId id="546" r:id="rId28"/>
    <p:sldId id="509" r:id="rId29"/>
    <p:sldId id="544" r:id="rId30"/>
    <p:sldId id="547" r:id="rId31"/>
    <p:sldId id="548" r:id="rId32"/>
    <p:sldId id="549" r:id="rId33"/>
    <p:sldId id="550" r:id="rId34"/>
    <p:sldId id="515" r:id="rId35"/>
    <p:sldId id="551" r:id="rId36"/>
    <p:sldId id="553" r:id="rId37"/>
    <p:sldId id="552" r:id="rId38"/>
    <p:sldId id="556" r:id="rId39"/>
    <p:sldId id="555" r:id="rId40"/>
    <p:sldId id="512" r:id="rId41"/>
    <p:sldId id="514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CECBA"/>
    <a:srgbClr val="F4F3D0"/>
    <a:srgbClr val="F3F2CD"/>
    <a:srgbClr val="F3F2CE"/>
    <a:srgbClr val="996600"/>
    <a:srgbClr val="FFFFCC"/>
    <a:srgbClr val="FFFFFF"/>
    <a:srgbClr val="FFCCCC"/>
    <a:srgbClr val="00808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3537" autoAdjust="0"/>
  </p:normalViewPr>
  <p:slideViewPr>
    <p:cSldViewPr snapToGrid="0">
      <p:cViewPr varScale="1">
        <p:scale>
          <a:sx n="76" d="100"/>
          <a:sy n="76" d="100"/>
        </p:scale>
        <p:origin x="43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1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3.xml"/><Relationship Id="rId41" Type="http://schemas.openxmlformats.org/officeDocument/2006/relationships/slide" Target="slides/slide32.xml"/><Relationship Id="rId40" Type="http://schemas.openxmlformats.org/officeDocument/2006/relationships/slide" Target="slides/slide31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0.xml"/><Relationship Id="rId38" Type="http://schemas.openxmlformats.org/officeDocument/2006/relationships/slide" Target="slides/slide29.xml"/><Relationship Id="rId37" Type="http://schemas.openxmlformats.org/officeDocument/2006/relationships/slide" Target="slides/slide28.xml"/><Relationship Id="rId36" Type="http://schemas.openxmlformats.org/officeDocument/2006/relationships/slide" Target="slides/slide27.xml"/><Relationship Id="rId35" Type="http://schemas.openxmlformats.org/officeDocument/2006/relationships/slide" Target="slides/slide26.xml"/><Relationship Id="rId34" Type="http://schemas.openxmlformats.org/officeDocument/2006/relationships/slide" Target="slides/slide25.xml"/><Relationship Id="rId33" Type="http://schemas.openxmlformats.org/officeDocument/2006/relationships/slide" Target="slides/slide24.xml"/><Relationship Id="rId32" Type="http://schemas.openxmlformats.org/officeDocument/2006/relationships/slide" Target="slides/slide23.xml"/><Relationship Id="rId31" Type="http://schemas.openxmlformats.org/officeDocument/2006/relationships/slide" Target="slides/slide22.xml"/><Relationship Id="rId30" Type="http://schemas.openxmlformats.org/officeDocument/2006/relationships/slide" Target="slides/slide2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0.xml"/><Relationship Id="rId28" Type="http://schemas.openxmlformats.org/officeDocument/2006/relationships/slide" Target="slides/slide19.xml"/><Relationship Id="rId27" Type="http://schemas.openxmlformats.org/officeDocument/2006/relationships/slide" Target="slides/slide18.xml"/><Relationship Id="rId26" Type="http://schemas.openxmlformats.org/officeDocument/2006/relationships/slide" Target="slides/slide17.xml"/><Relationship Id="rId25" Type="http://schemas.openxmlformats.org/officeDocument/2006/relationships/slide" Target="slides/slide16.xml"/><Relationship Id="rId24" Type="http://schemas.openxmlformats.org/officeDocument/2006/relationships/slide" Target="slides/slide15.xml"/><Relationship Id="rId23" Type="http://schemas.openxmlformats.org/officeDocument/2006/relationships/slide" Target="slides/slide14.xml"/><Relationship Id="rId22" Type="http://schemas.openxmlformats.org/officeDocument/2006/relationships/slide" Target="slides/slide13.xml"/><Relationship Id="rId21" Type="http://schemas.openxmlformats.org/officeDocument/2006/relationships/slide" Target="slides/slide12.xml"/><Relationship Id="rId20" Type="http://schemas.openxmlformats.org/officeDocument/2006/relationships/slide" Target="slides/slide11.xml"/><Relationship Id="rId2" Type="http://schemas.openxmlformats.org/officeDocument/2006/relationships/theme" Target="theme/theme1.xml"/><Relationship Id="rId19" Type="http://schemas.openxmlformats.org/officeDocument/2006/relationships/slide" Target="slides/slide10.xml"/><Relationship Id="rId18" Type="http://schemas.openxmlformats.org/officeDocument/2006/relationships/slide" Target="slides/slide9.xml"/><Relationship Id="rId17" Type="http://schemas.openxmlformats.org/officeDocument/2006/relationships/slide" Target="slides/slide8.xml"/><Relationship Id="rId16" Type="http://schemas.openxmlformats.org/officeDocument/2006/relationships/slide" Target="slides/slide7.xml"/><Relationship Id="rId15" Type="http://schemas.openxmlformats.org/officeDocument/2006/relationships/slide" Target="slides/slide6.xml"/><Relationship Id="rId14" Type="http://schemas.openxmlformats.org/officeDocument/2006/relationships/slide" Target="slides/slide5.xml"/><Relationship Id="rId13" Type="http://schemas.openxmlformats.org/officeDocument/2006/relationships/slide" Target="slides/slide4.xml"/><Relationship Id="rId12" Type="http://schemas.openxmlformats.org/officeDocument/2006/relationships/slide" Target="slides/slide3.xml"/><Relationship Id="rId11" Type="http://schemas.openxmlformats.org/officeDocument/2006/relationships/slide" Target="slides/slide2.xml"/><Relationship Id="rId1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7F6007-B444-4369-BD7A-4AA3D0EAC2A3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A83839-D09B-4685-88FE-E8D5DABA30CB}" type="slidenum">
              <a:rPr lang="en-US" smtClean="0">
                <a:solidFill>
                  <a:prstClr val="black"/>
                </a:solidFill>
              </a:rPr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4" Type="http://schemas.microsoft.com/office/2007/relationships/hdphoto" Target="../media/image8.wdp"/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3945">
              <a:defRPr/>
            </a:pP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3945">
              <a:defRPr/>
            </a:pP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3945"/>
            <a:fld id="{475E0F57-EEA1-4A8B-9311-4AD2064A14C0}" type="slidenum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fld id="{7FE5A9CD-1CA5-4BB6-ABF6-C3DB2F9C09D1}" type="datetimeFigureOut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fld id="{E9E3A461-C528-4C33-83FA-271D1850C3B5}" type="slidenum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bstract placeholder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5835805" y="0"/>
            <a:ext cx="6356195" cy="6858000"/>
          </a:xfrm>
          <a:custGeom>
            <a:avLst/>
            <a:gdLst>
              <a:gd name="connsiteX0" fmla="*/ 2533650 w 2533650"/>
              <a:gd name="connsiteY0" fmla="*/ 0 h 2733675"/>
              <a:gd name="connsiteX1" fmla="*/ 2533650 w 2533650"/>
              <a:gd name="connsiteY1" fmla="*/ 2733675 h 2733675"/>
              <a:gd name="connsiteX2" fmla="*/ 2533650 w 2533650"/>
              <a:gd name="connsiteY2" fmla="*/ 0 h 273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33650" h="2733675">
                <a:moveTo>
                  <a:pt x="2533650" y="0"/>
                </a:moveTo>
                <a:lnTo>
                  <a:pt x="2533650" y="2733675"/>
                </a:lnTo>
                <a:cubicBezTo>
                  <a:pt x="2533650" y="2733675"/>
                  <a:pt x="-3167063" y="0"/>
                  <a:pt x="2533650" y="0"/>
                </a:cubicBez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</p:spPr>
        <p:txBody>
          <a:bodyPr wrap="square" lIns="34229" tIns="17111" rIns="34229" bIns="17111">
            <a:no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1000">
        <p14:switch dir="r"/>
      </p:transition>
    </mc:Choice>
    <mc:Fallback>
      <p:transition spd="slow" advTm="1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34229" tIns="17111" rIns="34229" bIns="17111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9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fld id="{ABEBB802-586C-4038-A149-DB254912F076}" type="datetime1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3"/>
            <a:ext cx="411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r>
              <a:rPr lang="en-US" sz="2135">
                <a:solidFill>
                  <a:prstClr val="black"/>
                </a:solidFill>
              </a:rPr>
              <a:t>Cô An Linh</a:t>
            </a: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fld id="{77B95232-7280-43C6-B1D2-0ABD74435B67}" type="slidenum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3945">
              <a:defRPr/>
            </a:pP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3945">
              <a:defRPr/>
            </a:pP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lIns="34229" tIns="17111" rIns="34229" bIns="17111"/>
          <a:lstStyle>
            <a:lvl1pPr>
              <a:defRPr/>
            </a:lvl1pPr>
          </a:lstStyle>
          <a:p>
            <a:pPr defTabSz="1083945"/>
            <a:fld id="{475E0F57-EEA1-4A8B-9311-4AD2064A14C0}" type="slidenum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fld id="{7FE5A9CD-1CA5-4BB6-ABF6-C3DB2F9C09D1}" type="datetimeFigureOut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3"/>
            <a:ext cx="3860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fld id="{E9E3A461-C528-4C33-83FA-271D1850C3B5}" type="slidenum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bstract placeholder 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5835805" y="0"/>
            <a:ext cx="6356195" cy="6858000"/>
          </a:xfrm>
          <a:custGeom>
            <a:avLst/>
            <a:gdLst>
              <a:gd name="connsiteX0" fmla="*/ 2533650 w 2533650"/>
              <a:gd name="connsiteY0" fmla="*/ 0 h 2733675"/>
              <a:gd name="connsiteX1" fmla="*/ 2533650 w 2533650"/>
              <a:gd name="connsiteY1" fmla="*/ 2733675 h 2733675"/>
              <a:gd name="connsiteX2" fmla="*/ 2533650 w 2533650"/>
              <a:gd name="connsiteY2" fmla="*/ 0 h 2733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33650" h="2733675">
                <a:moveTo>
                  <a:pt x="2533650" y="0"/>
                </a:moveTo>
                <a:lnTo>
                  <a:pt x="2533650" y="2733675"/>
                </a:lnTo>
                <a:cubicBezTo>
                  <a:pt x="2533650" y="2733675"/>
                  <a:pt x="-3167063" y="0"/>
                  <a:pt x="2533650" y="0"/>
                </a:cubicBezTo>
                <a:close/>
              </a:path>
            </a:pathLst>
          </a:custGeom>
          <a:solidFill>
            <a:schemeClr val="tx1">
              <a:lumMod val="20000"/>
              <a:lumOff val="80000"/>
            </a:schemeClr>
          </a:solidFill>
        </p:spPr>
        <p:txBody>
          <a:bodyPr wrap="square" lIns="34229" tIns="17111" rIns="34229" bIns="17111">
            <a:no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Tm="1000">
        <p14:switch dir="r"/>
      </p:transition>
    </mc:Choice>
    <mc:Fallback>
      <p:transition spd="slow" advTm="1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34229" tIns="17111" rIns="34229" bIns="17111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6"/>
            <a:ext cx="10515600" cy="4351339"/>
          </a:xfrm>
          <a:prstGeom prst="rect">
            <a:avLst/>
          </a:prstGeom>
        </p:spPr>
        <p:txBody>
          <a:bodyPr lIns="34229" tIns="17111" rIns="34229" bIns="17111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fld id="{ABEBB802-586C-4038-A149-DB254912F076}" type="datetime1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3"/>
            <a:ext cx="41148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r>
              <a:rPr lang="en-US" sz="2135">
                <a:solidFill>
                  <a:prstClr val="black"/>
                </a:solidFill>
              </a:rPr>
              <a:t>Cô An Linh</a:t>
            </a: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3"/>
            <a:ext cx="2743200" cy="365126"/>
          </a:xfrm>
          <a:prstGeom prst="rect">
            <a:avLst/>
          </a:prstGeom>
        </p:spPr>
        <p:txBody>
          <a:bodyPr lIns="34229" tIns="17111" rIns="34229" bIns="17111"/>
          <a:lstStyle/>
          <a:p>
            <a:pPr defTabSz="1083945"/>
            <a:fld id="{77B95232-7280-43C6-B1D2-0ABD74435B67}" type="slidenum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057" y="-594"/>
            <a:ext cx="12193057" cy="6858594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74" y="3164114"/>
            <a:ext cx="4863333" cy="3911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 advClick="0" advTm="5000">
        <p14:ripple/>
      </p:transition>
    </mc:Choice>
    <mc:Fallback>
      <p:transition spd="slow" advClick="0" advTm="5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9" t="53340" b="5390"/>
          <a:stretch>
            <a:fillRect/>
          </a:stretch>
        </p:blipFill>
        <p:spPr>
          <a:xfrm flipH="1">
            <a:off x="0" y="-446"/>
            <a:ext cx="4221938" cy="703987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0" t="71323" b="7090"/>
          <a:stretch>
            <a:fillRect/>
          </a:stretch>
        </p:blipFill>
        <p:spPr>
          <a:xfrm>
            <a:off x="8519884" y="3236685"/>
            <a:ext cx="3849055" cy="37121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 advClick="0" advTm="5000">
        <p14:doors dir="vert"/>
      </p:transition>
    </mc:Choice>
    <mc:Fallback>
      <p:transition spd="slow" advClick="0" advTm="5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485"/>
            <a:fld id="{7FE5A9CD-1CA5-4BB6-ABF6-C3DB2F9C09D1}" type="datetimeFigureOut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6"/>
            <a:ext cx="3860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485"/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6"/>
            <a:ext cx="2844800" cy="365125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1086485"/>
            <a:fld id="{E9E3A461-C528-4C33-83FA-271D1850C3B5}" type="slidenum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过度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1486" y="0"/>
            <a:ext cx="6110514" cy="45828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 advTm="5000">
        <p14:warp dir="in"/>
      </p:transition>
    </mc:Choice>
    <mc:Fallback>
      <p:transition spd="slow" advClick="0" advTm="500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Click="0" advTm="5000">
        <p14:prism isInverted="1"/>
      </p:transition>
    </mc:Choice>
    <mc:Fallback>
      <p:transition spd="slow" advClick="0" advTm="500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Click="0" advTm="5000">
        <p14:switch dir="r"/>
      </p:transition>
    </mc:Choice>
    <mc:Fallback>
      <p:transition spd="slow" advClick="0" advTm="5000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Click="0" advTm="5000">
        <p14:flip dir="r"/>
      </p:transition>
    </mc:Choice>
    <mc:Fallback>
      <p:transition spd="slow" advClick="0" advTm="500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Click="0" advTm="5000">
        <p14:gallery dir="l"/>
      </p:transition>
    </mc:Choice>
    <mc:Fallback>
      <p:transition spd="slow" advClick="0" advTm="500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版权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/>
          <a:srcRect l="31084"/>
          <a:stretch>
            <a:fillRect/>
          </a:stretch>
        </p:blipFill>
        <p:spPr>
          <a:xfrm>
            <a:off x="0" y="-446"/>
            <a:ext cx="12192777" cy="685859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39" t="53340" b="5390"/>
          <a:stretch>
            <a:fillRect/>
          </a:stretch>
        </p:blipFill>
        <p:spPr>
          <a:xfrm flipH="1">
            <a:off x="0" y="-446"/>
            <a:ext cx="4221938" cy="70398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0" t="71323" b="7090"/>
          <a:stretch>
            <a:fillRect/>
          </a:stretch>
        </p:blipFill>
        <p:spPr>
          <a:xfrm>
            <a:off x="8519884" y="3236685"/>
            <a:ext cx="3849055" cy="371210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Click="0" advTm="5000">
        <p:blinds dir="vert"/>
      </p:transition>
    </mc:Choice>
    <mc:Fallback>
      <p:transition spd="slow" advClick="0" advTm="5000">
        <p:blinds dir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92103"/>
            <a:ext cx="10972800" cy="1384300"/>
          </a:xfrm>
          <a:prstGeom prst="rect">
            <a:avLst/>
          </a:prstGeom>
        </p:spPr>
        <p:txBody>
          <a:bodyPr lIns="81520" tIns="40760" rIns="81520" bIns="40760"/>
          <a:lstStyle/>
          <a:p>
            <a:r>
              <a:rPr lang="vi-VN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609600" y="1905000"/>
            <a:ext cx="10972800" cy="4114800"/>
          </a:xfrm>
          <a:prstGeom prst="rect">
            <a:avLst/>
          </a:prstGeom>
        </p:spPr>
        <p:txBody>
          <a:bodyPr lIns="81520" tIns="40760" rIns="81520" bIns="40760"/>
          <a:lstStyle/>
          <a:p>
            <a:pPr lvl="0"/>
            <a:r>
              <a:rPr lang="vi-VN"/>
              <a:t>Bấm &amp; sửa kiểu tiêu đề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485">
              <a:defRPr/>
            </a:pP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485">
              <a:defRPr/>
            </a:pP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1086485">
              <a:defRPr/>
            </a:pPr>
            <a:fld id="{E979D15E-7C97-46BA-A533-0FCFA23F6052}" type="slidenum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485">
              <a:defRPr/>
            </a:pP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485">
              <a:defRPr/>
            </a:pPr>
            <a:endParaRPr lang="en-US" sz="2135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485"/>
            <a:fld id="{475E0F57-EEA1-4A8B-9311-4AD2064A14C0}" type="slidenum">
              <a:rPr lang="en-US" sz="2135" smtClean="0">
                <a:solidFill>
                  <a:prstClr val="black"/>
                </a:solidFill>
              </a:rPr>
            </a:fld>
            <a:endParaRPr lang="en-US" sz="2135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520" y="6245225"/>
            <a:ext cx="2845224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485">
              <a:defRPr/>
            </a:pPr>
            <a:endParaRPr lang="en-US" sz="2135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875" y="6245225"/>
            <a:ext cx="3860297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485">
              <a:defRPr/>
            </a:pPr>
            <a:endParaRPr lang="en-US" sz="2135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281" y="6245225"/>
            <a:ext cx="2845223" cy="476251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1086485">
              <a:defRPr/>
            </a:pPr>
            <a:fld id="{BEF8FD80-C95D-4220-BF8B-01906B7B67AD}" type="slidenum">
              <a:rPr lang="en-US" sz="2135" smtClean="0">
                <a:solidFill>
                  <a:srgbClr val="000000"/>
                </a:solidFill>
              </a:rPr>
            </a:fld>
            <a:endParaRPr lang="en-US" sz="2135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theme" Target="../theme/theme4.xml"/><Relationship Id="rId8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7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5.xml"/><Relationship Id="rId1" Type="http://schemas.openxmlformats.org/officeDocument/2006/relationships/slideLayout" Target="../slideLayouts/slideLayout26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8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6.xml"/><Relationship Id="rId1" Type="http://schemas.openxmlformats.org/officeDocument/2006/relationships/slideLayout" Target="../slideLayouts/slideLayout37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6.xml"/><Relationship Id="rId8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Relationship Id="rId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9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7897" y="-3261555"/>
            <a:ext cx="12190263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ctr" defTabSz="1086485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670" indent="-407670" algn="l" defTabSz="1086485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5" kern="1200">
          <a:solidFill>
            <a:schemeClr val="tx1"/>
          </a:solidFill>
          <a:latin typeface="+mn-lt"/>
          <a:ea typeface="+mn-ea"/>
          <a:cs typeface="+mn-cs"/>
        </a:defRPr>
      </a:lvl1pPr>
      <a:lvl2pPr marL="883285" indent="-339725" algn="l" defTabSz="1086485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5" kern="1200">
          <a:solidFill>
            <a:schemeClr val="tx1"/>
          </a:solidFill>
          <a:latin typeface="+mn-lt"/>
          <a:ea typeface="+mn-ea"/>
          <a:cs typeface="+mn-cs"/>
        </a:defRPr>
      </a:lvl2pPr>
      <a:lvl3pPr marL="1358900" indent="-271780" algn="l" defTabSz="10864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1825" indent="-271780" algn="l" defTabSz="1086485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5385" indent="-271780" algn="l" defTabSz="1086485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88945" indent="-271780" algn="l" defTabSz="10864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2505" indent="-271780" algn="l" defTabSz="10864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6065" indent="-271780" algn="l" defTabSz="10864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18990" indent="-271780" algn="l" defTabSz="108648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648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543560" algn="l" defTabSz="108648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2pPr>
      <a:lvl3pPr marL="1087120" algn="l" defTabSz="108648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3pPr>
      <a:lvl4pPr marL="1630045" algn="l" defTabSz="108648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4pPr>
      <a:lvl5pPr marL="2173605" algn="l" defTabSz="108648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5pPr>
      <a:lvl6pPr marL="2717165" algn="l" defTabSz="108648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6pPr>
      <a:lvl7pPr marL="3260725" algn="l" defTabSz="108648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7pPr>
      <a:lvl8pPr marL="3804285" algn="l" defTabSz="108648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8pPr>
      <a:lvl9pPr marL="4347210" algn="l" defTabSz="108648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25" tIns="22808" rIns="45625" bIns="22808" rtlCol="0" anchor="ctr"/>
          <a:lstStyle/>
          <a:p>
            <a:pPr marL="0" marR="0" lvl="0" indent="0" algn="ctr" defTabSz="10839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13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</p:sldLayoutIdLst>
  <p:txStyles>
    <p:titleStyle>
      <a:lvl1pPr algn="ctr" defTabSz="1083945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400" indent="-406400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0" kern="1200">
          <a:solidFill>
            <a:schemeClr val="tx1"/>
          </a:solidFill>
          <a:latin typeface="+mn-lt"/>
          <a:ea typeface="+mn-ea"/>
          <a:cs typeface="+mn-cs"/>
        </a:defRPr>
      </a:lvl1pPr>
      <a:lvl2pPr marL="880745" indent="-339090" algn="l" defTabSz="1083945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0" kern="1200">
          <a:solidFill>
            <a:schemeClr val="tx1"/>
          </a:solidFill>
          <a:latin typeface="+mn-lt"/>
          <a:ea typeface="+mn-ea"/>
          <a:cs typeface="+mn-cs"/>
        </a:defRPr>
      </a:lvl2pPr>
      <a:lvl3pPr marL="1355090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897380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81325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22980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65270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06925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54229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3pPr>
      <a:lvl4pPr marL="1626235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4pPr>
      <a:lvl5pPr marL="216789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5pPr>
      <a:lvl6pPr marL="271018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6pPr>
      <a:lvl7pPr marL="325247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7pPr>
      <a:lvl8pPr marL="3794125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8pPr>
      <a:lvl9pPr marL="4336415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25" tIns="22808" rIns="45625" bIns="22808" rtlCol="0" anchor="ctr"/>
          <a:lstStyle/>
          <a:p>
            <a:pPr marL="0" marR="0" lvl="0" indent="0" algn="ctr" defTabSz="108394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13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</p:sldLayoutIdLst>
  <p:txStyles>
    <p:titleStyle>
      <a:lvl1pPr algn="ctr" defTabSz="1083945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400" indent="-406400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3730" kern="1200">
          <a:solidFill>
            <a:schemeClr val="tx1"/>
          </a:solidFill>
          <a:latin typeface="+mn-lt"/>
          <a:ea typeface="+mn-ea"/>
          <a:cs typeface="+mn-cs"/>
        </a:defRPr>
      </a:lvl1pPr>
      <a:lvl2pPr marL="880745" indent="-339090" algn="l" defTabSz="1083945" rtl="0" eaLnBrk="1" latinLnBrk="0" hangingPunct="1">
        <a:spcBef>
          <a:spcPct val="20000"/>
        </a:spcBef>
        <a:buFont typeface="Arial" panose="020B0604020202020204" pitchFamily="34" charset="0"/>
        <a:buChar char="–"/>
        <a:defRPr sz="3330" kern="1200">
          <a:solidFill>
            <a:schemeClr val="tx1"/>
          </a:solidFill>
          <a:latin typeface="+mn-lt"/>
          <a:ea typeface="+mn-ea"/>
          <a:cs typeface="+mn-cs"/>
        </a:defRPr>
      </a:lvl2pPr>
      <a:lvl3pPr marL="1355090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897380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9035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81325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22980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65270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06925" indent="-271145" algn="l" defTabSz="108394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1pPr>
      <a:lvl2pPr marL="54229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2pPr>
      <a:lvl3pPr marL="1083945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3pPr>
      <a:lvl4pPr marL="1626235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4pPr>
      <a:lvl5pPr marL="216789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5pPr>
      <a:lvl6pPr marL="271018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6pPr>
      <a:lvl7pPr marL="3252470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7pPr>
      <a:lvl8pPr marL="3794125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8pPr>
      <a:lvl9pPr marL="4336415" algn="l" defTabSz="1083945" rtl="0" eaLnBrk="1" latinLnBrk="0" hangingPunct="1">
        <a:defRPr sz="213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</p:sldLayoutIdLst>
  <mc:AlternateContent xmlns:mc="http://schemas.openxmlformats.org/markup-compatibility/2006">
    <mc:Choice xmlns:p14="http://schemas.microsoft.com/office/powerpoint/2010/main" Requires="p14">
      <p:transition p14:dur="10" advClick="0" advTm="5000"/>
    </mc:Choice>
    <mc:Fallback>
      <p:transition advClick="0" advTm="5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3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C926E5-87AB-455D-99E9-B84C5F34E47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E1022B-82DF-4585-9BA9-3F1CF8D0CB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1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6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1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29.png"/><Relationship Id="rId1" Type="http://schemas.openxmlformats.org/officeDocument/2006/relationships/image" Target="../media/image11.jpe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38.xml"/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1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1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6.xml"/><Relationship Id="rId5" Type="http://schemas.openxmlformats.org/officeDocument/2006/relationships/slideLayout" Target="../slideLayouts/slideLayout27.xml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microsoft.com/office/2007/relationships/media" Target="../media/media1.mp3"/><Relationship Id="rId1" Type="http://schemas.openxmlformats.org/officeDocument/2006/relationships/audio" Target="NULL" TargetMode="Externa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microsoft.com/office/2007/relationships/media" Target="../media/media2.mp3"/><Relationship Id="rId7" Type="http://schemas.openxmlformats.org/officeDocument/2006/relationships/audio" Target="../media/media2.mp3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GIF"/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7" Type="http://schemas.openxmlformats.org/officeDocument/2006/relationships/notesSlide" Target="../notesSlides/notesSlide27.xml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49.xml"/><Relationship Id="rId14" Type="http://schemas.openxmlformats.org/officeDocument/2006/relationships/audio" Target="../media/audio5.wav"/><Relationship Id="rId13" Type="http://schemas.openxmlformats.org/officeDocument/2006/relationships/audio" Target="../media/audio4.wav"/><Relationship Id="rId12" Type="http://schemas.openxmlformats.org/officeDocument/2006/relationships/audio" Target="../media/audio3.wav"/><Relationship Id="rId11" Type="http://schemas.openxmlformats.org/officeDocument/2006/relationships/audio" Target="../media/audio2.wav"/><Relationship Id="rId10" Type="http://schemas.openxmlformats.org/officeDocument/2006/relationships/audio" Target="../media/audio1.wav"/><Relationship Id="rId1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39.png"/><Relationship Id="rId7" Type="http://schemas.microsoft.com/office/2007/relationships/media" Target="../media/media2.mp3"/><Relationship Id="rId6" Type="http://schemas.openxmlformats.org/officeDocument/2006/relationships/audio" Target="../media/media2.mp3"/><Relationship Id="rId5" Type="http://schemas.openxmlformats.org/officeDocument/2006/relationships/image" Target="../media/image44.png"/><Relationship Id="rId4" Type="http://schemas.openxmlformats.org/officeDocument/2006/relationships/image" Target="../media/image43.GIF"/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5" Type="http://schemas.openxmlformats.org/officeDocument/2006/relationships/notesSlide" Target="../notesSlides/notesSlide28.xml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49.xml"/><Relationship Id="rId12" Type="http://schemas.openxmlformats.org/officeDocument/2006/relationships/audio" Target="../media/audio4.wav"/><Relationship Id="rId11" Type="http://schemas.openxmlformats.org/officeDocument/2006/relationships/audio" Target="../media/audio3.wav"/><Relationship Id="rId10" Type="http://schemas.openxmlformats.org/officeDocument/2006/relationships/audio" Target="../media/audio1.wav"/><Relationship Id="rId1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8" Type="http://schemas.openxmlformats.org/officeDocument/2006/relationships/image" Target="../media/image39.png"/><Relationship Id="rId7" Type="http://schemas.microsoft.com/office/2007/relationships/media" Target="../media/media2.mp3"/><Relationship Id="rId6" Type="http://schemas.openxmlformats.org/officeDocument/2006/relationships/audio" Target="../media/media2.mp3"/><Relationship Id="rId5" Type="http://schemas.openxmlformats.org/officeDocument/2006/relationships/image" Target="../media/image44.png"/><Relationship Id="rId4" Type="http://schemas.openxmlformats.org/officeDocument/2006/relationships/image" Target="../media/image43.GIF"/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5" Type="http://schemas.openxmlformats.org/officeDocument/2006/relationships/notesSlide" Target="../notesSlides/notesSlide29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49.xml"/><Relationship Id="rId12" Type="http://schemas.openxmlformats.org/officeDocument/2006/relationships/audio" Target="../media/audio4.wav"/><Relationship Id="rId11" Type="http://schemas.openxmlformats.org/officeDocument/2006/relationships/audio" Target="../media/audio3.wav"/><Relationship Id="rId10" Type="http://schemas.openxmlformats.org/officeDocument/2006/relationships/audio" Target="../media/audio1.wav"/><Relationship Id="rId1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microsoft.com/office/2007/relationships/media" Target="../media/media2.mp3"/><Relationship Id="rId7" Type="http://schemas.openxmlformats.org/officeDocument/2006/relationships/audio" Target="../media/media2.mp3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GIF"/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5" Type="http://schemas.openxmlformats.org/officeDocument/2006/relationships/notesSlide" Target="../notesSlides/notesSlide30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49.xml"/><Relationship Id="rId12" Type="http://schemas.openxmlformats.org/officeDocument/2006/relationships/audio" Target="../media/audio4.wav"/><Relationship Id="rId11" Type="http://schemas.openxmlformats.org/officeDocument/2006/relationships/audio" Target="../media/audio3.wav"/><Relationship Id="rId10" Type="http://schemas.openxmlformats.org/officeDocument/2006/relationships/audio" Target="../media/audio1.wav"/><Relationship Id="rId1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microsoft.com/office/2007/relationships/media" Target="../media/media2.mp3"/><Relationship Id="rId7" Type="http://schemas.openxmlformats.org/officeDocument/2006/relationships/audio" Target="../media/media2.mp3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GIF"/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6" Type="http://schemas.openxmlformats.org/officeDocument/2006/relationships/notesSlide" Target="../notesSlides/notesSlide31.xml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49.xml"/><Relationship Id="rId13" Type="http://schemas.openxmlformats.org/officeDocument/2006/relationships/audio" Target="../media/audio4.wav"/><Relationship Id="rId12" Type="http://schemas.openxmlformats.org/officeDocument/2006/relationships/audio" Target="../media/audio3.wav"/><Relationship Id="rId11" Type="http://schemas.openxmlformats.org/officeDocument/2006/relationships/audio" Target="../media/audio2.wav"/><Relationship Id="rId10" Type="http://schemas.openxmlformats.org/officeDocument/2006/relationships/audio" Target="../media/audio1.wav"/><Relationship Id="rId1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1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3" Type="http://schemas.microsoft.com/office/2007/relationships/hdphoto" Target="../media/image18.wdp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3" Type="http://schemas.microsoft.com/office/2007/relationships/hdphoto" Target="../media/image20.wdp"/><Relationship Id="rId2" Type="http://schemas.openxmlformats.org/officeDocument/2006/relationships/image" Target="../media/image19.png"/><Relationship Id="rId1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Relationship Id="rId3" Type="http://schemas.microsoft.com/office/2007/relationships/hdphoto" Target="../media/image23.wdp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1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0"/>
            <a:ext cx="11887199" cy="1800665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56602" y="159744"/>
            <a:ext cx="10649243" cy="1481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5223" y="1960409"/>
            <a:ext cx="6096000" cy="4572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0643" y="1960409"/>
            <a:ext cx="5558956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0053" y="505237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Google Shape;2268;p99"/>
          <p:cNvPicPr preferRelativeResize="0"/>
          <p:nvPr/>
        </p:nvPicPr>
        <p:blipFill rotWithShape="1">
          <a:blip r:embed="rId1"/>
          <a:srcRect/>
          <a:stretch>
            <a:fillRect/>
          </a:stretch>
        </p:blipFill>
        <p:spPr>
          <a:xfrm rot="21034317">
            <a:off x="1209644" y="1065440"/>
            <a:ext cx="3687106" cy="46965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>
            <a:off x="5787658" y="1415010"/>
            <a:ext cx="5877053" cy="447891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75783" y="1458143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a, Xuất thân, ngoại hình </a:t>
            </a:r>
            <a:endParaRPr lang="vi-VN" sz="28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5317" y="2078424"/>
            <a:ext cx="102903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vi-VN" sz="2800" dirty="0">
                <a:latin typeface="+mj-lt"/>
              </a:rPr>
              <a:t>Con gái duy nhất của vua, được chiều chuộng, sống giàu sang</a:t>
            </a:r>
            <a:endParaRPr lang="vi-VN" sz="2800" dirty="0">
              <a:latin typeface="+mj-lt"/>
            </a:endParaRPr>
          </a:p>
          <a:p>
            <a:pPr marL="457200" indent="-457200" algn="just">
              <a:buFontTx/>
              <a:buChar char="-"/>
            </a:pPr>
            <a:r>
              <a:rPr lang="vi-VN" sz="2800" dirty="0">
                <a:latin typeface="+mj-lt"/>
              </a:rPr>
              <a:t>Nhan sắc xinh đẹp tuyệt trần</a:t>
            </a:r>
            <a:endParaRPr lang="en-US" sz="2800" dirty="0"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75783" y="3151526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b. Đặc điểm tính cách, hành động</a:t>
            </a:r>
            <a:endParaRPr lang="vi-VN" sz="28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0" name="Google Shape;2150;p93"/>
          <p:cNvSpPr/>
          <p:nvPr/>
        </p:nvSpPr>
        <p:spPr>
          <a:xfrm>
            <a:off x="466471" y="3868534"/>
            <a:ext cx="9867700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lang="vi-VN" sz="2800" b="1" i="1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ình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uố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uyệ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: 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à</a:t>
            </a:r>
            <a:r>
              <a:rPr kumimoji="0" lang="vi-VN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vua mời các chàng trai khắp các nước đến dự tiệc linh đình để </a:t>
            </a:r>
            <a:r>
              <a:rPr kumimoji="0" lang="vi-VN" sz="28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ọn phò mã.</a:t>
            </a:r>
            <a:endParaRPr kumimoji="0" sz="28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1" name="Google Shape;2150;p93"/>
          <p:cNvSpPr/>
          <p:nvPr/>
        </p:nvSpPr>
        <p:spPr>
          <a:xfrm>
            <a:off x="475783" y="5116296"/>
            <a:ext cx="9867700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defRPr/>
            </a:pPr>
            <a:r>
              <a:rPr kumimoji="0" lang="vi-V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*</a:t>
            </a:r>
            <a:r>
              <a:rPr kumimoji="0" lang="vi-V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vi-V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ính</a:t>
            </a:r>
            <a:r>
              <a:rPr kumimoji="0" lang="vi-V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cách</a:t>
            </a:r>
            <a:r>
              <a:rPr lang="vi-VN" sz="2800" b="1" i="1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hành động:</a:t>
            </a:r>
            <a:endParaRPr kumimoji="0" lang="vi-VN" sz="2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defRPr/>
            </a:pP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T</a:t>
            </a: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ừ</a:t>
            </a:r>
            <a:r>
              <a:rPr kumimoji="0" lang="vi-VN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chối mọi chàng trai đến cầu hôn</a:t>
            </a:r>
            <a:endParaRPr kumimoji="0" lang="vi-VN" sz="2800" b="0" i="0" u="none" strike="noStrike" kern="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defRPr/>
            </a:pPr>
            <a:r>
              <a:rPr lang="vi-VN" sz="2800" kern="0" noProof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Chế giễu, nhạo báng, mải mai ngoại hình của họ</a:t>
            </a:r>
            <a:endParaRPr kumimoji="0" sz="280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4" name="Google Shape;2251;p98"/>
          <p:cNvPicPr preferRelativeResize="0"/>
          <p:nvPr/>
        </p:nvPicPr>
        <p:blipFill rotWithShape="1">
          <a:blip r:embed="rId2"/>
          <a:srcRect/>
          <a:stretch>
            <a:fillRect/>
          </a:stretch>
        </p:blipFill>
        <p:spPr>
          <a:xfrm>
            <a:off x="7853761" y="113985"/>
            <a:ext cx="2004637" cy="19448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5" name="Google Shape;2268;p99"/>
          <p:cNvPicPr preferRelativeResize="0"/>
          <p:nvPr/>
        </p:nvPicPr>
        <p:blipFill rotWithShape="1">
          <a:blip r:embed="rId3"/>
          <a:srcRect/>
          <a:stretch>
            <a:fillRect/>
          </a:stretch>
        </p:blipFill>
        <p:spPr>
          <a:xfrm>
            <a:off x="9900489" y="138701"/>
            <a:ext cx="1970450" cy="19201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75783" y="1458143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*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Sự</a:t>
            </a: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giễu</a:t>
            </a: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cợt</a:t>
            </a: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của</a:t>
            </a: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cô</a:t>
            </a: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đối</a:t>
            </a: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với</a:t>
            </a: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các</a:t>
            </a: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chàng</a:t>
            </a:r>
            <a:r>
              <a:rPr lang="en-US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 </a:t>
            </a:r>
            <a:r>
              <a:rPr lang="en-US" sz="2800" b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trai</a:t>
            </a:r>
            <a:endParaRPr lang="vi-VN" sz="2800" b="1" kern="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1" name="Google Shape;2151;p93"/>
          <p:cNvSpPr/>
          <p:nvPr/>
        </p:nvSpPr>
        <p:spPr>
          <a:xfrm>
            <a:off x="47578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ì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à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o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à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quá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ập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ặt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ên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à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“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ù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ô-nô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”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2" name="Google Shape;2152;p93"/>
          <p:cNvSpPr/>
          <p:nvPr/>
        </p:nvSpPr>
        <p:spPr>
          <a:xfrm>
            <a:off x="210747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ả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hả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ì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àng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ó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“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ả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hả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ế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ì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ió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ổ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bay”.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13" name="Google Shape;2153;p93"/>
          <p:cNvSpPr/>
          <p:nvPr/>
        </p:nvSpPr>
        <p:spPr>
          <a:xfrm>
            <a:off x="373916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ùn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ì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à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ê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“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ùn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ạ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ập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ì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ụ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ề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ắm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”.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4" name="Google Shape;2154;p93"/>
          <p:cNvSpPr/>
          <p:nvPr/>
        </p:nvSpPr>
        <p:spPr>
          <a:xfrm>
            <a:off x="537085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xanh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xao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ị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àng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ặt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ên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à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“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ợt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ạt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ư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ết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uối</a:t>
            </a: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”.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15" name="Google Shape;2155;p93"/>
          <p:cNvSpPr/>
          <p:nvPr/>
        </p:nvSpPr>
        <p:spPr>
          <a:xfrm>
            <a:off x="700254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ặt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ỏ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ư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ấc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à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ọi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Xu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ồng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ỏ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.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6" name="Google Shape;2156;p93"/>
          <p:cNvSpPr/>
          <p:nvPr/>
        </p:nvSpPr>
        <p:spPr>
          <a:xfrm>
            <a:off x="8634233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rgbClr val="FFCCCC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ứ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dá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ơi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o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à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ê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"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ây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non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ấy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ò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ong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100" b="0" i="1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ớn</a:t>
            </a:r>
            <a:r>
              <a:rPr kumimoji="0" lang="en-US" sz="21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".</a:t>
            </a:r>
            <a:endParaRPr kumimoji="0" sz="21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Calibri" panose="020F0502020204030204"/>
              <a:cs typeface="Calibri" panose="020F0502020204030204"/>
              <a:sym typeface="Calibri" panose="020F0502020204030204"/>
            </a:endParaRPr>
          </a:p>
        </p:txBody>
      </p:sp>
      <p:sp>
        <p:nvSpPr>
          <p:cNvPr id="22" name="Google Shape;2157;p93"/>
          <p:cNvSpPr/>
          <p:nvPr/>
        </p:nvSpPr>
        <p:spPr>
          <a:xfrm>
            <a:off x="10265925" y="2355409"/>
            <a:ext cx="1506505" cy="2518094"/>
          </a:xfrm>
          <a:prstGeom prst="round2SameRect">
            <a:avLst>
              <a:gd name="adj1" fmla="val 16667"/>
              <a:gd name="adj2" fmla="val 0"/>
            </a:avLst>
          </a:prstGeom>
          <a:solidFill>
            <a:srgbClr val="00808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ó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á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ằm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ơ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ong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ẳng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hác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ì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im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ích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òe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àng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hiến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ó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ị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ọi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à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ua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ích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òe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.</a:t>
            </a:r>
            <a:endParaRPr kumimoji="0" sz="16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229035" y="5316513"/>
            <a:ext cx="9621833" cy="1083737"/>
            <a:chOff x="383166" y="1481172"/>
            <a:chExt cx="5364330" cy="94464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6" name="Rounded Rectangle 25"/>
            <p:cNvSpPr/>
            <p:nvPr/>
          </p:nvSpPr>
          <p:spPr>
            <a:xfrm>
              <a:off x="383166" y="1481172"/>
              <a:ext cx="5364330" cy="94464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5625132"/>
                <a:satOff val="-8439"/>
                <a:lumOff val="-1372"/>
                <a:alphaOff val="0"/>
              </a:schemeClr>
            </a:fillRef>
            <a:effectRef idx="0">
              <a:schemeClr val="accent3">
                <a:hueOff val="5625132"/>
                <a:satOff val="-8439"/>
                <a:lumOff val="-1372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7" name="Rounded Rectangle 8"/>
            <p:cNvSpPr txBox="1"/>
            <p:nvPr/>
          </p:nvSpPr>
          <p:spPr>
            <a:xfrm>
              <a:off x="429280" y="1527286"/>
              <a:ext cx="5272102" cy="85241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2759" tIns="0" rIns="202759" bIns="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 CON NGƯỜI KIÊU NGẠO, KÊNH KIỆU, COI THƯỜNG NGƯỜI KHÁC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loud 13"/>
          <p:cNvSpPr/>
          <p:nvPr/>
        </p:nvSpPr>
        <p:spPr>
          <a:xfrm rot="291483">
            <a:off x="-431973" y="-753089"/>
            <a:ext cx="12859522" cy="8787783"/>
          </a:xfrm>
          <a:prstGeom prst="cloud">
            <a:avLst/>
          </a:prstGeom>
          <a:solidFill>
            <a:schemeClr val="bg1"/>
          </a:solidFill>
          <a:ln w="28575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05116" y="0"/>
            <a:ext cx="7456054" cy="2139881"/>
          </a:xfrm>
          <a:prstGeom prst="rect">
            <a:avLst/>
          </a:prstGeom>
        </p:spPr>
      </p:pic>
      <p:pic>
        <p:nvPicPr>
          <p:cNvPr id="15" name="Google Shape;2233;p97"/>
          <p:cNvPicPr preferRelativeResize="0"/>
          <p:nvPr/>
        </p:nvPicPr>
        <p:blipFill rotWithShape="1">
          <a:blip r:embed="rId2"/>
          <a:srcRect/>
          <a:stretch>
            <a:fillRect/>
          </a:stretch>
        </p:blipFill>
        <p:spPr>
          <a:xfrm rot="21370583">
            <a:off x="8518663" y="1661575"/>
            <a:ext cx="2569577" cy="328803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31" y="2127002"/>
            <a:ext cx="5996810" cy="129470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095448" y="3421706"/>
            <a:ext cx="77897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vi-VN" sz="2800" dirty="0">
                <a:latin typeface="+mj-lt"/>
              </a:rPr>
              <a:t>Ai là người đưa ra sự trừng phạt cho công chú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+mj-lt"/>
              </a:rPr>
              <a:t>2. Những hình phạt mà công chúa phải trải qua</a:t>
            </a:r>
            <a:r>
              <a:rPr lang="en-US" sz="2800" dirty="0">
                <a:latin typeface="+mj-lt"/>
              </a:rPr>
              <a:t>.</a:t>
            </a:r>
            <a:endParaRPr lang="en-US" sz="2800" dirty="0"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+mj-lt"/>
              </a:rPr>
              <a:t>3. Những hình phạt đó có ý nghĩa như thế nào</a:t>
            </a:r>
            <a:r>
              <a:rPr lang="en-US" sz="2800" dirty="0">
                <a:latin typeface="+mj-lt"/>
              </a:rPr>
              <a:t>?</a:t>
            </a:r>
            <a:endParaRPr lang="vi-VN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95086" y="-1625599"/>
            <a:ext cx="10914742" cy="10900228"/>
          </a:xfrm>
          <a:prstGeom prst="ellipse">
            <a:avLst/>
          </a:prstGeom>
          <a:solidFill>
            <a:schemeClr val="bg1"/>
          </a:solidFill>
          <a:ln w="38100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2234;p97"/>
          <p:cNvSpPr/>
          <p:nvPr/>
        </p:nvSpPr>
        <p:spPr>
          <a:xfrm>
            <a:off x="2036604" y="2419950"/>
            <a:ext cx="8692795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defRPr/>
            </a:pPr>
            <a:r>
              <a:rPr kumimoji="0" lang="vi-V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ự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ừ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hạt</a:t>
            </a:r>
            <a:r>
              <a:rPr lang="vi-VN" sz="2800" b="1" i="1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đến từ nhà vu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endParaRPr kumimoji="0" lang="vi-VN" sz="2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defRPr/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+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u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ổ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ơ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ị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ộ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ban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uyề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ẽ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ả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ô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ú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ă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à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ầ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i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qu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oà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u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.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R="0" lvl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defRPr/>
            </a:pP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+ Yêu cầu công chúa rời khỏi cung, theo chồng.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lang="vi-VN" sz="2800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 Sự trừng phạt và thử thách là motip quen thuộc của chuyện cổ tích</a:t>
            </a:r>
            <a:endParaRPr kumimoji="0" sz="2800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657" y="1820113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c. Sự trừng phạt và những thử thách đối với công chúa</a:t>
            </a:r>
            <a:endParaRPr lang="vi-VN" sz="28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05116" y="0"/>
            <a:ext cx="7456054" cy="21398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1" name="Google Shape;2234;p97"/>
          <p:cNvSpPr/>
          <p:nvPr/>
        </p:nvSpPr>
        <p:spPr>
          <a:xfrm>
            <a:off x="5326002" y="2105232"/>
            <a:ext cx="5736014" cy="39702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defRPr/>
            </a:pPr>
            <a:r>
              <a:rPr kumimoji="0" lang="vi-V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ự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ừ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hạt</a:t>
            </a:r>
            <a:r>
              <a:rPr kumimoji="0" lang="vi-V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đến từ thực</a:t>
            </a:r>
            <a:r>
              <a:rPr kumimoji="0" lang="vi-VN" sz="2800" b="1" i="1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tế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endParaRPr kumimoji="0" lang="vi-VN" sz="2800" b="1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</a:pPr>
            <a:r>
              <a:rPr kumimoji="0" lang="vi-VN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+ 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ông chúa ấn tượng bởi vẻ đẹp những nơi mà cô đi qua: khu rừng, thảo nguyên, thành phố...</a:t>
            </a:r>
            <a:endParaRPr lang="vi-VN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</a:pP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+ Nàng hối hận vì không lấy vua chích chòe, nhưng đã muộn.</a:t>
            </a:r>
            <a:endParaRPr lang="vi-VN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094" y="2335588"/>
            <a:ext cx="3390991" cy="421229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268094" y="1589757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c. Sự trừng phạt và những thử thách đối với công chúa</a:t>
            </a:r>
            <a:endParaRPr lang="vi-VN" sz="28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268094" y="1589757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c. Sự trừng phạt và những thử thách đối với công chúa</a:t>
            </a:r>
            <a:endParaRPr lang="vi-VN" sz="28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905657" y="2300244"/>
            <a:ext cx="8283388" cy="728230"/>
            <a:chOff x="383166" y="1481172"/>
            <a:chExt cx="5364330" cy="944640"/>
          </a:xfrm>
          <a:solidFill>
            <a:schemeClr val="accent3">
              <a:lumMod val="75000"/>
            </a:schemeClr>
          </a:solidFill>
        </p:grpSpPr>
        <p:sp>
          <p:nvSpPr>
            <p:cNvPr id="8" name="Rounded Rectangle 7"/>
            <p:cNvSpPr/>
            <p:nvPr/>
          </p:nvSpPr>
          <p:spPr>
            <a:xfrm>
              <a:off x="383166" y="1481172"/>
              <a:ext cx="5364330" cy="94464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5625132"/>
                <a:satOff val="-8439"/>
                <a:lumOff val="-1372"/>
                <a:alphaOff val="0"/>
              </a:schemeClr>
            </a:fillRef>
            <a:effectRef idx="0">
              <a:schemeClr val="accent3">
                <a:hueOff val="5625132"/>
                <a:satOff val="-8439"/>
                <a:lumOff val="-1372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9" name="Rounded Rectangle 8"/>
            <p:cNvSpPr txBox="1"/>
            <p:nvPr/>
          </p:nvSpPr>
          <p:spPr>
            <a:xfrm>
              <a:off x="429280" y="1527286"/>
              <a:ext cx="5272102" cy="85241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2759" tIns="0" rIns="202759" bIns="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 THỬ THÁCH ĐỐI VỚI CÔNG CHÚA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259913" y="3612331"/>
            <a:ext cx="2679343" cy="2846526"/>
          </a:xfrm>
          <a:prstGeom prst="rect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0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814418" y="3612331"/>
            <a:ext cx="2679343" cy="2846526"/>
          </a:xfrm>
          <a:prstGeom prst="rect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0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368056" y="3612331"/>
            <a:ext cx="2679343" cy="2846526"/>
          </a:xfrm>
          <a:prstGeom prst="rect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0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352061" y="3674767"/>
            <a:ext cx="249504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i="1" dirty="0">
                <a:latin typeface="+mj-lt"/>
              </a:rPr>
              <a:t>Đối diện với cuộc sống nghèo đói</a:t>
            </a:r>
            <a:r>
              <a:rPr lang="vi-VN" sz="2800" dirty="0">
                <a:latin typeface="+mj-lt"/>
              </a:rPr>
              <a:t>:  túp lều nhỏ xíu,  bữa cơm đạm bạc</a:t>
            </a:r>
            <a:endParaRPr lang="en-US" sz="28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06566" y="3674767"/>
            <a:ext cx="249504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i="1" dirty="0">
                <a:latin typeface="+mj-lt"/>
              </a:rPr>
              <a:t>Làm nhiều công việc mưu sinh</a:t>
            </a:r>
            <a:r>
              <a:rPr lang="vi-VN" sz="2800" dirty="0">
                <a:latin typeface="+mj-lt"/>
              </a:rPr>
              <a:t>: làm bếp, đan sọt, dệt vải...</a:t>
            </a:r>
            <a:endParaRPr lang="en-US" sz="28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60204" y="3701350"/>
            <a:ext cx="24950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i="1" dirty="0">
                <a:latin typeface="+mj-lt"/>
              </a:rPr>
              <a:t>Chịu sự nhạo báng của người khác</a:t>
            </a:r>
            <a:endParaRPr lang="en-US" sz="2800" b="1" i="1" dirty="0">
              <a:latin typeface="+mj-lt"/>
            </a:endParaRPr>
          </a:p>
        </p:txBody>
      </p:sp>
      <p:cxnSp>
        <p:nvCxnSpPr>
          <p:cNvPr id="19" name="Straight Arrow Connector 18"/>
          <p:cNvCxnSpPr>
            <a:stCxn id="8" idx="2"/>
          </p:cNvCxnSpPr>
          <p:nvPr/>
        </p:nvCxnSpPr>
        <p:spPr>
          <a:xfrm flipH="1">
            <a:off x="2483881" y="3028474"/>
            <a:ext cx="3563470" cy="583857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2"/>
          </p:cNvCxnSpPr>
          <p:nvPr/>
        </p:nvCxnSpPr>
        <p:spPr>
          <a:xfrm>
            <a:off x="6047351" y="3028474"/>
            <a:ext cx="0" cy="583857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2"/>
            <a:endCxn id="15" idx="0"/>
          </p:cNvCxnSpPr>
          <p:nvPr/>
        </p:nvCxnSpPr>
        <p:spPr>
          <a:xfrm>
            <a:off x="6047351" y="3028474"/>
            <a:ext cx="3660377" cy="583857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45637">
            <a:off x="7893961" y="811065"/>
            <a:ext cx="3694713" cy="495384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Google Shape;2251;p98"/>
          <p:cNvPicPr preferRelativeResize="0"/>
          <p:nvPr/>
        </p:nvPicPr>
        <p:blipFill rotWithShape="1">
          <a:blip r:embed="rId2"/>
          <a:srcRect/>
          <a:stretch>
            <a:fillRect/>
          </a:stretch>
        </p:blipFill>
        <p:spPr>
          <a:xfrm>
            <a:off x="4109799" y="1272162"/>
            <a:ext cx="3881262" cy="46478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Google Shape;2268;p99"/>
          <p:cNvPicPr preferRelativeResize="0"/>
          <p:nvPr/>
        </p:nvPicPr>
        <p:blipFill rotWithShape="1">
          <a:blip r:embed="rId3"/>
          <a:srcRect/>
          <a:stretch>
            <a:fillRect/>
          </a:stretch>
        </p:blipFill>
        <p:spPr>
          <a:xfrm rot="20780200">
            <a:off x="502533" y="771431"/>
            <a:ext cx="3687106" cy="46965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59112" y="-355112"/>
            <a:ext cx="7456054" cy="213988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78091" y="1366260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c. Sự trừng phạt và những thử thách đối với công chúa</a:t>
            </a:r>
            <a:endParaRPr lang="vi-VN" sz="28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2" name="Google Shape;2267;p99"/>
          <p:cNvSpPr/>
          <p:nvPr/>
        </p:nvSpPr>
        <p:spPr>
          <a:xfrm>
            <a:off x="778093" y="5648666"/>
            <a:ext cx="6240810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+ 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ể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iệ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yê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ự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qua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âm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ủa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cha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dành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o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con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 </a:t>
            </a:r>
            <a:endParaRPr kumimoji="0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5989" y="2006448"/>
            <a:ext cx="10552844" cy="759111"/>
            <a:chOff x="383166" y="1481173"/>
            <a:chExt cx="5364330" cy="94464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4" name="Rounded Rectangle 23"/>
            <p:cNvSpPr/>
            <p:nvPr/>
          </p:nvSpPr>
          <p:spPr>
            <a:xfrm>
              <a:off x="383166" y="1481173"/>
              <a:ext cx="5364330" cy="94464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5625132"/>
                <a:satOff val="-8439"/>
                <a:lumOff val="-1372"/>
                <a:alphaOff val="0"/>
              </a:schemeClr>
            </a:fillRef>
            <a:effectRef idx="0">
              <a:schemeClr val="accent3">
                <a:hueOff val="5625132"/>
                <a:satOff val="-8439"/>
                <a:lumOff val="-1372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5" name="Rounded Rectangle 8"/>
            <p:cNvSpPr txBox="1"/>
            <p:nvPr/>
          </p:nvSpPr>
          <p:spPr>
            <a:xfrm>
              <a:off x="429280" y="1527286"/>
              <a:ext cx="5272102" cy="85241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2759" tIns="0" rIns="202759" bIns="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Ý NGHĨA CỦA SỰ TRỪNG PHẠT VÀ NHỮNG THỬ THÁCH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778092" y="2919279"/>
            <a:ext cx="6240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+ 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ô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íp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que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uộc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o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uyệ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ổ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ích</a:t>
            </a:r>
            <a:endParaRPr lang="en-US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78092" y="3673933"/>
            <a:ext cx="6240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+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ừ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hạ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í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iêu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ă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ô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uồng</a:t>
            </a:r>
            <a:endParaRPr lang="en-US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78091" y="4445856"/>
            <a:ext cx="624081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+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iúp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ô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ú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ậ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r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ữ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iều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a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á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ì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ế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ử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a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. </a:t>
            </a:r>
            <a:endParaRPr lang="en-US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4653" y="2962269"/>
            <a:ext cx="3349683" cy="3322405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014434" cy="6858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433" y="0"/>
            <a:ext cx="6177567" cy="6858000"/>
          </a:xfrm>
          <a:prstGeom prst="rect">
            <a:avLst/>
          </a:prstGeom>
        </p:spPr>
      </p:pic>
      <p:sp>
        <p:nvSpPr>
          <p:cNvPr id="4" name="Cloud 3"/>
          <p:cNvSpPr/>
          <p:nvPr/>
        </p:nvSpPr>
        <p:spPr>
          <a:xfrm rot="184475">
            <a:off x="2175423" y="4812744"/>
            <a:ext cx="8593165" cy="2725464"/>
          </a:xfrm>
          <a:prstGeom prst="cloud">
            <a:avLst/>
          </a:prstGeom>
          <a:solidFill>
            <a:schemeClr val="bg1"/>
          </a:solidFill>
          <a:ln w="28575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951" y="4654448"/>
            <a:ext cx="8303472" cy="2657901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oogle Shape;2283;p100"/>
          <p:cNvPicPr preferRelativeResize="0"/>
          <p:nvPr/>
        </p:nvPicPr>
        <p:blipFill rotWithShape="1">
          <a:blip r:embed="rId1"/>
          <a:srcRect/>
          <a:stretch>
            <a:fillRect/>
          </a:stretch>
        </p:blipFill>
        <p:spPr>
          <a:xfrm>
            <a:off x="1003250" y="1467730"/>
            <a:ext cx="4615673" cy="23666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12" name="组合 23"/>
          <p:cNvGrpSpPr/>
          <p:nvPr/>
        </p:nvGrpSpPr>
        <p:grpSpPr>
          <a:xfrm>
            <a:off x="6427331" y="1442461"/>
            <a:ext cx="4770758" cy="2313455"/>
            <a:chOff x="3287072" y="1345115"/>
            <a:chExt cx="3392980" cy="1516477"/>
          </a:xfrm>
        </p:grpSpPr>
        <p:sp>
          <p:nvSpPr>
            <p:cNvPr id="13" name="矩形 27"/>
            <p:cNvSpPr/>
            <p:nvPr/>
          </p:nvSpPr>
          <p:spPr>
            <a:xfrm>
              <a:off x="3287072" y="1413123"/>
              <a:ext cx="3392980" cy="1448469"/>
            </a:xfrm>
            <a:prstGeom prst="rect">
              <a:avLst/>
            </a:prstGeom>
            <a:solidFill>
              <a:schemeClr val="bg1"/>
            </a:solidFill>
            <a:ln w="6350" cmpd="sng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14" name="矩形 28"/>
            <p:cNvSpPr/>
            <p:nvPr/>
          </p:nvSpPr>
          <p:spPr>
            <a:xfrm>
              <a:off x="3355880" y="1345115"/>
              <a:ext cx="600362" cy="442747"/>
            </a:xfrm>
            <a:prstGeom prst="rect">
              <a:avLst/>
            </a:prstGeom>
            <a:solidFill>
              <a:srgbClr val="00808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b">
              <a:normAutofit/>
            </a:bodyPr>
            <a:lstStyle/>
            <a:p>
              <a:pPr algn="ctr"/>
              <a:endParaRPr lang="en-US" sz="25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5" name="组合 23"/>
          <p:cNvGrpSpPr/>
          <p:nvPr/>
        </p:nvGrpSpPr>
        <p:grpSpPr>
          <a:xfrm>
            <a:off x="1003250" y="4165783"/>
            <a:ext cx="4615673" cy="2515529"/>
            <a:chOff x="3287072" y="1345115"/>
            <a:chExt cx="3282683" cy="1516477"/>
          </a:xfrm>
        </p:grpSpPr>
        <p:sp>
          <p:nvSpPr>
            <p:cNvPr id="16" name="矩形 27"/>
            <p:cNvSpPr/>
            <p:nvPr/>
          </p:nvSpPr>
          <p:spPr>
            <a:xfrm>
              <a:off x="3287072" y="1413123"/>
              <a:ext cx="3282683" cy="1448469"/>
            </a:xfrm>
            <a:prstGeom prst="rect">
              <a:avLst/>
            </a:prstGeom>
            <a:solidFill>
              <a:schemeClr val="bg1"/>
            </a:solidFill>
            <a:ln w="6350" cmpd="sng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17" name="矩形 28"/>
            <p:cNvSpPr/>
            <p:nvPr/>
          </p:nvSpPr>
          <p:spPr>
            <a:xfrm>
              <a:off x="3355880" y="1345115"/>
              <a:ext cx="600362" cy="448700"/>
            </a:xfrm>
            <a:prstGeom prst="rect">
              <a:avLst/>
            </a:prstGeom>
            <a:solidFill>
              <a:srgbClr val="DBEEF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b">
              <a:normAutofit/>
            </a:bodyPr>
            <a:lstStyle/>
            <a:p>
              <a:pPr algn="ctr"/>
              <a:endParaRPr lang="en-US" sz="25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8" name="组合 23"/>
          <p:cNvGrpSpPr/>
          <p:nvPr/>
        </p:nvGrpSpPr>
        <p:grpSpPr>
          <a:xfrm>
            <a:off x="6427331" y="4165784"/>
            <a:ext cx="4770758" cy="2515527"/>
            <a:chOff x="3287072" y="1345116"/>
            <a:chExt cx="3392980" cy="1516476"/>
          </a:xfrm>
        </p:grpSpPr>
        <p:sp>
          <p:nvSpPr>
            <p:cNvPr id="19" name="矩形 27"/>
            <p:cNvSpPr/>
            <p:nvPr/>
          </p:nvSpPr>
          <p:spPr>
            <a:xfrm>
              <a:off x="3287072" y="1413123"/>
              <a:ext cx="3392980" cy="1448469"/>
            </a:xfrm>
            <a:prstGeom prst="rect">
              <a:avLst/>
            </a:prstGeom>
            <a:solidFill>
              <a:schemeClr val="bg1"/>
            </a:solidFill>
            <a:ln w="6350" cmpd="sng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>
                <a:solidFill>
                  <a:srgbClr val="FFFFFF"/>
                </a:solidFill>
              </a:endParaRPr>
            </a:p>
          </p:txBody>
        </p:sp>
        <p:sp>
          <p:nvSpPr>
            <p:cNvPr id="20" name="矩形 28"/>
            <p:cNvSpPr/>
            <p:nvPr/>
          </p:nvSpPr>
          <p:spPr>
            <a:xfrm>
              <a:off x="3355880" y="1345116"/>
              <a:ext cx="600362" cy="4487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b">
              <a:normAutofit/>
            </a:bodyPr>
            <a:lstStyle/>
            <a:p>
              <a:pPr algn="ctr"/>
              <a:endParaRPr lang="en-US" sz="2500" dirty="0">
                <a:solidFill>
                  <a:srgbClr val="FFFFFF"/>
                </a:solidFill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6555218" y="2162793"/>
            <a:ext cx="4514984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à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ua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ủa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ột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ước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ái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ên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“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ua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ích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òe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”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à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do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ông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úa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ế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iễu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à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ó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.</a:t>
            </a:r>
            <a:endParaRPr lang="vi-VN" sz="2800" kern="0" dirty="0">
              <a:solidFill>
                <a:prstClr val="black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699557" y="1594672"/>
            <a:ext cx="1588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Xuất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â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079184" y="4890051"/>
            <a:ext cx="4463804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</a:pP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ến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ầu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ôn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ô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úa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ư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ị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ừ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ối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.</a:t>
            </a:r>
            <a:endParaRPr lang="en-US" sz="2400" kern="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algn="just">
              <a:lnSpc>
                <a:spcPct val="115000"/>
              </a:lnSpc>
              <a:buClr>
                <a:srgbClr val="000000"/>
              </a:buClr>
            </a:pP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Đó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giả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hát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ro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để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tạo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nhiều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thử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thách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cho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cô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/>
                <a:sym typeface="Times New Roman" panose="02020603050405020304"/>
              </a:rPr>
              <a:t>chúa</a:t>
            </a:r>
            <a:endParaRPr lang="vi-VN" sz="2400" kern="0" dirty="0">
              <a:solidFill>
                <a:prstClr val="black"/>
              </a:solidFill>
              <a:latin typeface="Times New Roman" panose="02020603050405020304" pitchFamily="18" charset="0"/>
              <a:cs typeface="Arial" panose="020B0604020202020204"/>
              <a:sym typeface="Arial" panose="020B0604020202020204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153888" y="4327075"/>
            <a:ext cx="17700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ành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ộ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699556" y="4380885"/>
            <a:ext cx="1608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ính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ách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634267" y="5015458"/>
            <a:ext cx="4350926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</a:pP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ô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minh,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iên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ẫn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iềm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ĩnh</a:t>
            </a:r>
            <a:endParaRPr lang="en-US" sz="2400" kern="0" dirty="0">
              <a:solidFill>
                <a:prstClr val="black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algn="just">
              <a:lnSpc>
                <a:spcPct val="115000"/>
              </a:lnSpc>
              <a:buClr>
                <a:srgbClr val="000000"/>
              </a:buClr>
            </a:pP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à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ình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ảm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u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ủy</a:t>
            </a:r>
            <a:endParaRPr lang="en-US" sz="2400" kern="0" dirty="0">
              <a:solidFill>
                <a:prstClr val="black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9783" y="115129"/>
            <a:ext cx="11887199" cy="1021213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265" y="156094"/>
            <a:ext cx="6517189" cy="12863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Google Shape;2283;p100"/>
          <p:cNvPicPr preferRelativeResize="0"/>
          <p:nvPr/>
        </p:nvPicPr>
        <p:blipFill rotWithShape="1">
          <a:blip r:embed="rId1"/>
          <a:srcRect/>
          <a:stretch>
            <a:fillRect/>
          </a:stretch>
        </p:blipFill>
        <p:spPr>
          <a:xfrm>
            <a:off x="221371" y="195521"/>
            <a:ext cx="11732090" cy="645707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2" name="TextBox 21"/>
          <p:cNvSpPr txBox="1"/>
          <p:nvPr/>
        </p:nvSpPr>
        <p:spPr>
          <a:xfrm>
            <a:off x="457742" y="4757531"/>
            <a:ext cx="9905458" cy="1754326"/>
          </a:xfrm>
          <a:prstGeom prst="rect">
            <a:avLst/>
          </a:prstGeom>
          <a:ln w="28575">
            <a:solidFill>
              <a:srgbClr val="ECECBA"/>
            </a:solidFill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u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o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an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310583">
            <a:off x="168812" y="275772"/>
            <a:ext cx="11887199" cy="6582228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2429" y="377372"/>
            <a:ext cx="9144325" cy="128035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17865" y="2282145"/>
            <a:ext cx="7435964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ô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ú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ậ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r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a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ầm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ì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ế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ữ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ỗ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ế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ô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ớ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u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íc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òe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endParaRPr lang="en-US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lvl="0" algn="just">
              <a:lnSpc>
                <a:spcPct val="150000"/>
              </a:lnSpc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b="1" i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ết</a:t>
            </a:r>
            <a:r>
              <a:rPr lang="en-US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b="1" i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úc</a:t>
            </a:r>
            <a:r>
              <a:rPr lang="en-US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b="1" i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ó</a:t>
            </a:r>
            <a:r>
              <a:rPr lang="en-US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b="1" i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ậu</a:t>
            </a:r>
            <a:endParaRPr lang="en-US" sz="28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7865" y="4364779"/>
            <a:ext cx="10817792" cy="1953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âu “ tôi tin rằ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…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lễ cưới.”</a:t>
            </a:r>
            <a:endParaRPr lang="en-US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lvl="0" algn="just">
              <a:lnSpc>
                <a:spcPct val="150000"/>
              </a:lnSpc>
              <a:buClr>
                <a:srgbClr val="000000"/>
              </a:buClr>
              <a:defRPr/>
            </a:pP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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ời nói bông đùa, cho thấy đây chỉ là một câu chuyện hư cấu.</a:t>
            </a:r>
            <a:endParaRPr lang="vi-VN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lvl="0" algn="just">
              <a:lnSpc>
                <a:spcPct val="15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vi-VN" sz="2800" b="1" i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Công thức kết truyện quen thuộc trong truyện cổ tích nước ngoài.</a:t>
            </a:r>
            <a:endParaRPr lang="vi-VN" sz="28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14755" y="1489509"/>
            <a:ext cx="47186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3200" b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.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ết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úc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uyện</a:t>
            </a:r>
            <a:endParaRPr lang="en-US" sz="32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0137" y="1418462"/>
            <a:ext cx="3037885" cy="301314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95086" y="-1625599"/>
            <a:ext cx="10914742" cy="10900228"/>
          </a:xfrm>
          <a:prstGeom prst="ellipse">
            <a:avLst/>
          </a:prstGeom>
          <a:solidFill>
            <a:schemeClr val="bg1"/>
          </a:solidFill>
          <a:ln w="38100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77683" y="2687402"/>
            <a:ext cx="7949547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huyê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con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hô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ê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iêu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ạo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ô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uồ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ạo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á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gườ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hác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hả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ế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ô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ọ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ố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ò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ã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hả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ố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ắ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oà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iệ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ả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â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ay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ổ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hù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ợp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ớ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oà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ả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iế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ậ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r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ỗ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ầm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ử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ữ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ó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.</a:t>
            </a:r>
            <a:endParaRPr lang="en-US" sz="2800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67115" y="522515"/>
            <a:ext cx="9144325" cy="128035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077683" y="1802866"/>
            <a:ext cx="47186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1200"/>
              </a:spcBef>
              <a:buClr>
                <a:srgbClr val="000000"/>
              </a:buClr>
              <a:defRPr/>
            </a:pPr>
            <a:r>
              <a:rPr lang="en-US" sz="3200" b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.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Bài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ọc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ừ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uyện</a:t>
            </a:r>
            <a:endParaRPr lang="en-US" sz="3200" b="1" i="1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0053" y="505237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Google Shape;2268;p99"/>
          <p:cNvPicPr preferRelativeResize="0"/>
          <p:nvPr/>
        </p:nvPicPr>
        <p:blipFill rotWithShape="1">
          <a:blip r:embed="rId1"/>
          <a:srcRect/>
          <a:stretch>
            <a:fillRect/>
          </a:stretch>
        </p:blipFill>
        <p:spPr>
          <a:xfrm rot="21034317">
            <a:off x="1209644" y="1065440"/>
            <a:ext cx="3687106" cy="46965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>
            <a:off x="4876810" y="1681430"/>
            <a:ext cx="7352413" cy="35481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loud 13"/>
          <p:cNvSpPr/>
          <p:nvPr/>
        </p:nvSpPr>
        <p:spPr>
          <a:xfrm rot="291483">
            <a:off x="-431973" y="-753089"/>
            <a:ext cx="12859522" cy="8787783"/>
          </a:xfrm>
          <a:prstGeom prst="cloud">
            <a:avLst/>
          </a:prstGeom>
          <a:solidFill>
            <a:schemeClr val="bg1"/>
          </a:solidFill>
          <a:ln w="28575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9579" y="2664461"/>
            <a:ext cx="3779848" cy="12924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085" y="99316"/>
            <a:ext cx="4682133" cy="1292464"/>
          </a:xfrm>
          <a:prstGeom prst="rect">
            <a:avLst/>
          </a:prstGeom>
        </p:spPr>
      </p:pic>
      <p:sp>
        <p:nvSpPr>
          <p:cNvPr id="10" name="Rectangle 11"/>
          <p:cNvSpPr>
            <a:spLocks noChangeArrowheads="1"/>
          </p:cNvSpPr>
          <p:nvPr/>
        </p:nvSpPr>
        <p:spPr bwMode="gray">
          <a:xfrm>
            <a:off x="1256543" y="1146124"/>
            <a:ext cx="9239235" cy="13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9" rIns="121917" bIns="6095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buClr>
                <a:srgbClr val="FFFFFF"/>
              </a:buClr>
              <a:buSzPts val="2800"/>
            </a:pP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ử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dụng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chi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iết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oang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ường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ì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ảo</a:t>
            </a:r>
            <a:endParaRPr lang="en-US" sz="2800" kern="0" dirty="0">
              <a:solidFill>
                <a:prstClr val="black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algn="just">
              <a:lnSpc>
                <a:spcPct val="150000"/>
              </a:lnSpc>
              <a:buClr>
                <a:srgbClr val="FFFFFF"/>
              </a:buClr>
              <a:buSzPts val="2800"/>
            </a:pP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otip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ủa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uyện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ổ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ích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: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mở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ầu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ết</a:t>
            </a:r>
            <a:r>
              <a:rPr lang="en-US" sz="2800" kern="0" dirty="0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prstClr val="black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úc</a:t>
            </a:r>
            <a:endParaRPr lang="en-US" sz="2800" kern="0" dirty="0">
              <a:solidFill>
                <a:prstClr val="black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gray">
          <a:xfrm>
            <a:off x="1096886" y="3757118"/>
            <a:ext cx="10219895" cy="263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7" tIns="60959" rIns="121917" bIns="6095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eaLnBrk="1" hangingPunct="1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uyện khuyên con người không nên kiêu ngạo, ngông cuồng thích nhạo báng người khác. </a:t>
            </a:r>
            <a:endParaRPr lang="vi-VN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lvl="0" algn="just" eaLnBrk="1" hangingPunct="1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vi-VN" sz="2800" kern="0" dirty="0">
                <a:solidFill>
                  <a:srgbClr val="00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ể hiện sự bao dung, tình yêu thương của nhân dân với những người biết quay đầu, hoàn lương</a:t>
            </a:r>
            <a:endParaRPr lang="vi-VN" sz="2800" kern="0" dirty="0">
              <a:solidFill>
                <a:srgbClr val="00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12" name="Google Shape;2268;p99"/>
          <p:cNvPicPr preferRelativeResize="0"/>
          <p:nvPr/>
        </p:nvPicPr>
        <p:blipFill rotWithShape="1">
          <a:blip r:embed="rId3"/>
          <a:srcRect/>
          <a:stretch>
            <a:fillRect/>
          </a:stretch>
        </p:blipFill>
        <p:spPr>
          <a:xfrm rot="21034317">
            <a:off x="9086791" y="563436"/>
            <a:ext cx="2038697" cy="25036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.000000"/>
                </p14:media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13411200" y="32766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1" y="2608927"/>
            <a:ext cx="7992894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914400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  <a:endParaRPr lang="en-US" sz="8000" b="1" dirty="0">
              <a:ln w="0"/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914400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  <a:endParaRPr lang="en-US" sz="8000" b="1" dirty="0">
              <a:ln w="0"/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8940" y="107004"/>
            <a:ext cx="2770233" cy="646331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1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51402" y="5234970"/>
            <a:ext cx="8472902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òe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ê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ấ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6663" y="4046254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i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 descr="het gio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3" descr="an30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0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1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9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0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1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2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3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4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5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6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7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400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  <a:endParaRPr lang="en-US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59" name="Nhac loại thi sinh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9"/>
                </p:tgtEl>
              </p:cMediaNode>
            </p:audio>
          </p:childTnLst>
        </p:cTn>
      </p:par>
    </p:tnLst>
    <p:bldLst>
      <p:bldP spid="22" grpId="0"/>
      <p:bldP spid="25" grpId="0" animBg="1"/>
      <p:bldP spid="26" grpId="0" animBg="1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2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"/>
          <p:cNvSpPr txBox="1"/>
          <p:nvPr/>
        </p:nvSpPr>
        <p:spPr>
          <a:xfrm>
            <a:off x="632460" y="5188804"/>
            <a:ext cx="95783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òe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…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i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het gio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3" descr="an30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5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9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0" name="Hình Bầu dục 45"/>
          <p:cNvSpPr/>
          <p:nvPr/>
        </p:nvSpPr>
        <p:spPr>
          <a:xfrm>
            <a:off x="10753543" y="651019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400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  <a:endParaRPr lang="en-US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Nhac loại thi sinh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000"/>
                            </p:stCondLst>
                            <p:childTnLst>
                              <p:par>
                                <p:cTn id="9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7523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3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"/>
          <p:cNvSpPr txBox="1"/>
          <p:nvPr/>
        </p:nvSpPr>
        <p:spPr>
          <a:xfrm>
            <a:off x="632460" y="5188804"/>
            <a:ext cx="9578341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òe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i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het gio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3" descr="an30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5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9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0" name="Hình Bầu dục 45"/>
          <p:cNvSpPr/>
          <p:nvPr/>
        </p:nvSpPr>
        <p:spPr>
          <a:xfrm>
            <a:off x="10753543" y="651019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400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  <a:endParaRPr lang="en-US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Nhac loại thi sinh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000"/>
                            </p:stCondLst>
                            <p:childTnLst>
                              <p:par>
                                <p:cTn id="9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7523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50053" y="505237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Google Shape;2268;p99"/>
          <p:cNvPicPr preferRelativeResize="0"/>
          <p:nvPr/>
        </p:nvPicPr>
        <p:blipFill rotWithShape="1">
          <a:blip r:embed="rId1"/>
          <a:srcRect/>
          <a:stretch>
            <a:fillRect/>
          </a:stretch>
        </p:blipFill>
        <p:spPr>
          <a:xfrm rot="21034317">
            <a:off x="1209644" y="1065440"/>
            <a:ext cx="3687106" cy="46965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biLevel thresh="75000"/>
          </a:blip>
          <a:stretch>
            <a:fillRect/>
          </a:stretch>
        </p:blipFill>
        <p:spPr>
          <a:xfrm>
            <a:off x="5314117" y="923729"/>
            <a:ext cx="6665537" cy="53730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4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"/>
          <p:cNvSpPr txBox="1"/>
          <p:nvPr/>
        </p:nvSpPr>
        <p:spPr>
          <a:xfrm>
            <a:off x="632461" y="5188804"/>
            <a:ext cx="997385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ấ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ế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ọ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ệt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ô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666663" y="2211209"/>
            <a:ext cx="10636996" cy="144655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ề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i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het gio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3" descr="an30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5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9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0" name="Hình Bầu dục 45"/>
          <p:cNvSpPr/>
          <p:nvPr/>
        </p:nvSpPr>
        <p:spPr>
          <a:xfrm>
            <a:off x="10737855" y="60960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400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  <a:endParaRPr lang="en-US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2" name="Nhac loại thi sinh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0"/>
                            </p:stCondLst>
                            <p:childTnLst>
                              <p:par>
                                <p:cTn id="7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000"/>
                            </p:stCondLst>
                            <p:childTnLst>
                              <p:par>
                                <p:cTn id="7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000"/>
                            </p:stCondLst>
                            <p:childTnLst>
                              <p:par>
                                <p:cTn id="8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000"/>
                            </p:stCondLst>
                            <p:childTnLst>
                              <p:par>
                                <p:cTn id="97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752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65231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dirty="0">
                <a:solidFill>
                  <a:srgbClr val="FFFF00"/>
                </a:solidFill>
                <a:latin typeface="Algerian" pitchFamily="82" charset="0"/>
              </a:rPr>
              <a:t>CÂU HỎI 5 </a:t>
            </a:r>
            <a:endParaRPr lang="en-US" sz="5400" dirty="0">
              <a:solidFill>
                <a:srgbClr val="FFFF00"/>
              </a:solidFill>
              <a:latin typeface="Algerian" pitchFamily="8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1" imgW="114300" imgH="177800" progId="Equation.DSMT4">
                  <p:embed/>
                </p:oleObj>
              </mc:Choice>
              <mc:Fallback>
                <p:oleObj name="Equation" r:id="rId1" imgW="1143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3"/>
          <p:cNvSpPr txBox="1"/>
          <p:nvPr/>
        </p:nvSpPr>
        <p:spPr>
          <a:xfrm>
            <a:off x="632461" y="5188804"/>
            <a:ext cx="997385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ê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ả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y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666663" y="2211209"/>
            <a:ext cx="10636996" cy="144655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ng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t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ái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5"/>
          <p:cNvSpPr txBox="1"/>
          <p:nvPr/>
        </p:nvSpPr>
        <p:spPr>
          <a:xfrm>
            <a:off x="457201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i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het gio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3" descr="an30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Hình chữ nhật 85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" name="Hình chữ nhật 84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ình chữ nhật 83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" name="Hình chữ nhật 57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ình chữ nhật 86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5" name="Hình chữ nhật 87"/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 88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ình chữ nhật 89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  <a:endParaRPr lang="en-US" sz="6600" b="1" kern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8" name="Hình chữ nhật 90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9" name="Hình chữ nhật 91"/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914400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  <a:endParaRPr lang="en-US" sz="6600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innerShdw blurRad="101600" dist="76200" dir="5400000">
                  <a:srgbClr val="D16349">
                    <a:satMod val="190000"/>
                    <a:tint val="100000"/>
                    <a:alpha val="74000"/>
                  </a:srgbClr>
                </a:inn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0" name="Hình Bầu dục 45"/>
          <p:cNvSpPr/>
          <p:nvPr/>
        </p:nvSpPr>
        <p:spPr>
          <a:xfrm>
            <a:off x="10737855" y="609601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914400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  <a:endParaRPr lang="en-US" b="1" kern="0" dirty="0">
              <a:ln w="900" cmpd="sng">
                <a:solidFill>
                  <a:srgbClr val="D16349">
                    <a:satMod val="190000"/>
                    <a:alpha val="55000"/>
                  </a:srgbClr>
                </a:solidFill>
                <a:prstDash val="solid"/>
              </a:ln>
              <a:solidFill>
                <a:srgbClr val="70AD47">
                  <a:lumMod val="50000"/>
                </a:srgbClr>
              </a:solidFill>
              <a:effectLst>
                <a:glow rad="228600">
                  <a:srgbClr val="8CADAE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2" name="Nhac loại thi sinh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1" dur="7523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2" grpId="0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014434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433" y="0"/>
            <a:ext cx="6177567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5462" y="5125679"/>
            <a:ext cx="9905458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ch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òe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63" y="325366"/>
            <a:ext cx="3849293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VẬN DỤNG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014434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433" y="0"/>
            <a:ext cx="6177567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4770783"/>
            <a:ext cx="9905458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ha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ồng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biLevel thresh="75000"/>
          </a:blip>
          <a:stretch>
            <a:fillRect/>
          </a:stretch>
        </p:blipFill>
        <p:spPr>
          <a:xfrm>
            <a:off x="3389878" y="-74101"/>
            <a:ext cx="6502065" cy="1715156"/>
          </a:xfrm>
          <a:prstGeom prst="rect">
            <a:avLst/>
          </a:prstGeom>
        </p:spPr>
      </p:pic>
      <p:sp>
        <p:nvSpPr>
          <p:cNvPr id="5" name="Google Shape;195;p6"/>
          <p:cNvSpPr txBox="1"/>
          <p:nvPr/>
        </p:nvSpPr>
        <p:spPr>
          <a:xfrm>
            <a:off x="4336778" y="2666596"/>
            <a:ext cx="6925731" cy="30469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- GV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gọi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1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bạn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đọc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trước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lớp</a:t>
            </a:r>
            <a:endParaRPr lang="en-US" sz="3200" kern="0" dirty="0">
              <a:solidFill>
                <a:srgbClr val="000000"/>
              </a:solidFill>
              <a:latin typeface="Times New Roman" panose="02020603050405020304" pitchFamily="18" charset="0"/>
              <a:ea typeface="Cambria" panose="02040503050406030204"/>
              <a:cs typeface="Times New Roman" panose="02020603050405020304" pitchFamily="18" charset="0"/>
              <a:sym typeface="Cambria" panose="02040503050406030204"/>
            </a:endParaRPr>
          </a:p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 panose="020B0604020202020204"/>
              <a:buNone/>
            </a:pP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-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Đọc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diễn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cảm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lưu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loát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ngắt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nghỉ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đúng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;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chú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ý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lời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đối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thoại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của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các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nhân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vật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.</a:t>
            </a:r>
            <a:endParaRPr sz="3200" kern="0" dirty="0">
              <a:solidFill>
                <a:srgbClr val="000000"/>
              </a:solidFill>
              <a:latin typeface="Times New Roman" panose="02020603050405020304" pitchFamily="18" charset="0"/>
              <a:ea typeface="Cambria" panose="02040503050406030204"/>
              <a:cs typeface="Times New Roman" panose="02020603050405020304" pitchFamily="18" charset="0"/>
              <a:sym typeface="Cambria" panose="02040503050406030204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336778" y="1846049"/>
            <a:ext cx="2897151" cy="6155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121920" tIns="60960" rIns="121920" bIns="60960" numCol="1" anchor="ctr" anchorCtr="0" compatLnSpc="1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altLang="en-US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. </a:t>
            </a:r>
            <a:r>
              <a:rPr lang="en-US" alt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Đọc</a:t>
            </a:r>
            <a:endParaRPr lang="en-US" altLang="en-US" sz="3200" b="1" i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97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8234" y="2756164"/>
            <a:ext cx="3509122" cy="38990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>
            <a:biLevel thresh="75000"/>
          </a:blip>
          <a:stretch>
            <a:fillRect/>
          </a:stretch>
        </p:blipFill>
        <p:spPr>
          <a:xfrm>
            <a:off x="3389878" y="-74101"/>
            <a:ext cx="6502065" cy="1715156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92727" y="1333278"/>
            <a:ext cx="2897151" cy="61555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121920" tIns="60960" rIns="121920" bIns="60960" numCol="1" anchor="ctr" anchorCtr="0" compatLnSpc="1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altLang="en-US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. </a:t>
            </a:r>
            <a:r>
              <a:rPr lang="en-US" alt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hú</a:t>
            </a:r>
            <a:r>
              <a:rPr lang="en-US" altLang="en-US" sz="3200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lang="en-US" altLang="en-US" sz="3200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thích</a:t>
            </a:r>
            <a:endParaRPr lang="en-US" altLang="en-US" sz="3200" b="1" i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9" name="Google Shape;195;p6"/>
          <p:cNvSpPr txBox="1"/>
          <p:nvPr/>
        </p:nvSpPr>
        <p:spPr>
          <a:xfrm>
            <a:off x="492727" y="2026170"/>
            <a:ext cx="11196367" cy="4616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- 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Phò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mã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: 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con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rể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vua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ea typeface="Cambria" panose="02040503050406030204"/>
              <a:cs typeface="Times New Roman" panose="02020603050405020304" pitchFamily="18" charset="0"/>
              <a:sym typeface="Cambria" panose="02040503050406030204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hịnh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nộ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nổ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giậ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giậ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giữ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cao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độ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 panose="02040503050406030204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Ẩm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ương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dở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khô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bì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hường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 panose="02040503050406030204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Hiệp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sĩ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ngườ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đà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ô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có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à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võ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nghệ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có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vị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rí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nhất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đị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ro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xã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hộ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ngườ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hà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độ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vì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nghĩa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bên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vực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kẻ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yếu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 panose="02040503050406030204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hượng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vàng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hạ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cám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: 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đủ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hứ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ừ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cao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quý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đế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ầm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hường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 panose="02040503050406030204"/>
            </a:endParaRPr>
          </a:p>
          <a:p>
            <a:pPr marL="285750" indent="-285750" algn="just">
              <a:lnSpc>
                <a:spcPct val="150000"/>
              </a:lnSpc>
              <a:buClr>
                <a:srgbClr val="000000"/>
              </a:buClr>
              <a:buSzPts val="2800"/>
              <a:buFontTx/>
              <a:buChar char="-"/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Độn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hổ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trố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ẩ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xuố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mbria" panose="02040503050406030204"/>
              </a:rPr>
              <a:t>đất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mbria" panose="0204050305040603020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9610" y="-314426"/>
            <a:ext cx="3288734" cy="42639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">
            <a:biLevel thresh="50000"/>
          </a:blip>
          <a:stretch>
            <a:fillRect/>
          </a:stretch>
        </p:blipFill>
        <p:spPr>
          <a:xfrm>
            <a:off x="3824181" y="-147054"/>
            <a:ext cx="4576460" cy="171515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76071" y="1275714"/>
            <a:ext cx="44103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76325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ổ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ờ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rim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8855" y="1981084"/>
            <a:ext cx="6878887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2800" b="1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 </a:t>
            </a:r>
            <a:r>
              <a:rPr lang="vi-VN" sz="2800" b="1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Là truyện kể gia đình cho trẻ em</a:t>
            </a:r>
            <a:r>
              <a:rPr lang="vi-VN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 là một tập hợp 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uyện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ổ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ích</a:t>
            </a:r>
            <a:r>
              <a:rPr lang="vi-VN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 tiế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Đức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,</a:t>
            </a:r>
            <a:r>
              <a:rPr lang="vi-VN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 lần đầu tiên được xuất bản năm 1812 bởi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a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em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Grimm, Jacob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Wilhelm</a:t>
            </a:r>
            <a:r>
              <a:rPr lang="vi-VN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.</a:t>
            </a:r>
            <a:endParaRPr lang="vi-VN" sz="28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  <a:p>
            <a:pPr marR="30480" lvl="0" algn="just">
              <a:lnSpc>
                <a:spcPct val="150000"/>
              </a:lnSpc>
            </a:pPr>
            <a:endParaRPr lang="vi-VN" sz="28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820" y="1153789"/>
            <a:ext cx="5338450" cy="533845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76071" y="4987117"/>
            <a:ext cx="687823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lvl="0" algn="just">
              <a:lnSpc>
                <a:spcPct val="150000"/>
              </a:lnSpc>
            </a:pPr>
            <a:r>
              <a:rPr lang="vi-VN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-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b="1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UNESCO</a:t>
            </a:r>
            <a:r>
              <a:rPr lang="en-US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vi-VN" sz="280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ính thức công nhận Truyện cổ Grimm là di sản văn hóa thế giới. </a:t>
            </a:r>
            <a:endParaRPr lang="vi-VN" sz="280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12" y="1041008"/>
            <a:ext cx="11887199" cy="5816991"/>
          </a:xfrm>
          <a:prstGeom prst="rect">
            <a:avLst/>
          </a:prstGeom>
          <a:solidFill>
            <a:schemeClr val="bg1"/>
          </a:solidFill>
          <a:ln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">
            <a:biLevel thresh="50000"/>
          </a:blip>
          <a:stretch>
            <a:fillRect/>
          </a:stretch>
        </p:blipFill>
        <p:spPr>
          <a:xfrm>
            <a:off x="3824181" y="-147054"/>
            <a:ext cx="4576460" cy="171515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76071" y="1275714"/>
            <a:ext cx="60513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76325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u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òe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Google Shape;229;p9"/>
          <p:cNvSpPr txBox="1"/>
          <p:nvPr/>
        </p:nvSpPr>
        <p:spPr>
          <a:xfrm>
            <a:off x="754999" y="2005638"/>
            <a:ext cx="10041932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 panose="020B0604020202020204"/>
              <a:buNone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-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Thể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loại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truyệ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cổ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tích</a:t>
            </a:r>
            <a:endParaRPr sz="2800" kern="0" dirty="0">
              <a:solidFill>
                <a:srgbClr val="000000"/>
              </a:solidFill>
              <a:latin typeface="Times New Roman" panose="02020603050405020304" pitchFamily="18" charset="0"/>
              <a:ea typeface="Cambria" panose="02040503050406030204"/>
              <a:cs typeface="Times New Roman" panose="02020603050405020304" pitchFamily="18" charset="0"/>
              <a:sym typeface="Cambria" panose="02040503050406030204"/>
            </a:endParaRPr>
          </a:p>
        </p:txBody>
      </p:sp>
      <p:sp>
        <p:nvSpPr>
          <p:cNvPr id="13" name="Google Shape;230;p9"/>
          <p:cNvSpPr/>
          <p:nvPr/>
        </p:nvSpPr>
        <p:spPr>
          <a:xfrm>
            <a:off x="754999" y="2644788"/>
            <a:ext cx="7291722" cy="20312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 panose="020B0604020202020204"/>
              <a:buNone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-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Xuất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xứ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Truyệ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cổ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Gờ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-rim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theo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Lươ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Vă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Hồng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dịch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, NXB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Văn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học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,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Hà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Nộ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, 2018, tr.625-630</a:t>
            </a:r>
            <a:endParaRPr sz="2800" kern="0" dirty="0">
              <a:solidFill>
                <a:srgbClr val="000000"/>
              </a:solidFill>
              <a:latin typeface="Times New Roman" panose="02020603050405020304" pitchFamily="18" charset="0"/>
              <a:ea typeface="Cambria" panose="02040503050406030204"/>
              <a:cs typeface="Times New Roman" panose="02020603050405020304" pitchFamily="18" charset="0"/>
              <a:sym typeface="Cambria" panose="02040503050406030204"/>
            </a:endParaRPr>
          </a:p>
        </p:txBody>
      </p:sp>
      <p:sp>
        <p:nvSpPr>
          <p:cNvPr id="14" name="Google Shape;231;p9"/>
          <p:cNvSpPr/>
          <p:nvPr/>
        </p:nvSpPr>
        <p:spPr>
          <a:xfrm>
            <a:off x="754999" y="4691275"/>
            <a:ext cx="10261117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 panose="020B0604020202020204"/>
              <a:buNone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-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Ngôi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kể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ngôi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thứ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3</a:t>
            </a:r>
            <a:endParaRPr sz="2800" kern="0" dirty="0">
              <a:solidFill>
                <a:srgbClr val="000000"/>
              </a:solidFill>
              <a:latin typeface="Times New Roman" panose="02020603050405020304" pitchFamily="18" charset="0"/>
              <a:ea typeface="Cambria" panose="02040503050406030204"/>
              <a:cs typeface="Times New Roman" panose="02020603050405020304" pitchFamily="18" charset="0"/>
              <a:sym typeface="Cambria" panose="02040503050406030204"/>
            </a:endParaRPr>
          </a:p>
        </p:txBody>
      </p:sp>
      <p:sp>
        <p:nvSpPr>
          <p:cNvPr id="15" name="Google Shape;231;p9"/>
          <p:cNvSpPr/>
          <p:nvPr/>
        </p:nvSpPr>
        <p:spPr>
          <a:xfrm>
            <a:off x="754999" y="5443754"/>
            <a:ext cx="10261117" cy="7386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just">
              <a:lnSpc>
                <a:spcPct val="150000"/>
              </a:lnSpc>
              <a:buClr>
                <a:srgbClr val="000000"/>
              </a:buClr>
              <a:buSzPts val="2800"/>
              <a:buFont typeface="Arial" panose="020B0604020202020204"/>
              <a:buNone/>
            </a:pP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- PTBĐ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: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tự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/>
                <a:cs typeface="Times New Roman" panose="02020603050405020304" pitchFamily="18" charset="0"/>
                <a:sym typeface="Cambria" panose="02040503050406030204"/>
              </a:rPr>
              <a:t>sự</a:t>
            </a:r>
            <a:endParaRPr sz="2800" kern="0" dirty="0">
              <a:solidFill>
                <a:srgbClr val="000000"/>
              </a:solidFill>
              <a:latin typeface="Times New Roman" panose="02020603050405020304" pitchFamily="18" charset="0"/>
              <a:ea typeface="Cambria" panose="02040503050406030204"/>
              <a:cs typeface="Times New Roman" panose="02020603050405020304" pitchFamily="18" charset="0"/>
              <a:sym typeface="Cambria" panose="02040503050406030204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721" y="2884118"/>
            <a:ext cx="3716033" cy="36762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13001" y="1068403"/>
          <a:ext cx="11770007" cy="566237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935990"/>
                <a:gridCol w="834017"/>
              </a:tblGrid>
              <a:tr h="508607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á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n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yệ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ầ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ê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ạo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583095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ố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600047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ả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ã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á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ã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544823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ệ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à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ò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ã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581612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ầ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ầ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ọ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ếp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ọ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ệ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ả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861391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c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e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ọ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ếp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m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ớ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668206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ê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ế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ứ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ậ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n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ế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ả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y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668206">
                <a:tc>
                  <a:txBody>
                    <a:bodyPr/>
                    <a:lstStyle/>
                    <a:p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c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ố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ấy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c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òe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ố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a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13001" y="238365"/>
            <a:ext cx="11793469" cy="728230"/>
            <a:chOff x="383166" y="1481172"/>
            <a:chExt cx="5364330" cy="94464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8" name="Rounded Rectangle 37"/>
            <p:cNvSpPr/>
            <p:nvPr/>
          </p:nvSpPr>
          <p:spPr>
            <a:xfrm>
              <a:off x="383166" y="1481172"/>
              <a:ext cx="5364330" cy="944640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5625132"/>
                <a:satOff val="-8439"/>
                <a:lumOff val="-1372"/>
                <a:alphaOff val="0"/>
              </a:schemeClr>
            </a:fillRef>
            <a:effectRef idx="0">
              <a:schemeClr val="accent3">
                <a:hueOff val="5625132"/>
                <a:satOff val="-8439"/>
                <a:lumOff val="-1372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9" name="Rounded Rectangle 8"/>
            <p:cNvSpPr txBox="1"/>
            <p:nvPr/>
          </p:nvSpPr>
          <p:spPr>
            <a:xfrm>
              <a:off x="429280" y="1527286"/>
              <a:ext cx="5272102" cy="85241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2759" tIns="0" rIns="202759" bIns="0" numCol="1" spcCol="1270" anchor="ctr" anchorCtr="0">
              <a:noAutofit/>
            </a:bodyPr>
            <a:lstStyle/>
            <a:p>
              <a:pPr algn="ctr">
                <a:buClr>
                  <a:srgbClr val="000000"/>
                </a:buClr>
                <a:buFont typeface="Arial" panose="020B0604020202020204"/>
                <a:buNone/>
              </a:pP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Sắp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xếp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các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sự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việc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chính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trong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truyện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theo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thứ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tự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hợp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 </a:t>
              </a:r>
              <a:r>
                <a:rPr lang="en-US" sz="3600" kern="0" dirty="0" err="1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lí</a:t>
              </a:r>
              <a:r>
                <a:rPr lang="en-US" sz="3600" kern="0" dirty="0">
                  <a:solidFill>
                    <a:srgbClr val="FF0000"/>
                  </a:solidFill>
                  <a:latin typeface="Times New Roman" panose="02020603050405020304"/>
                  <a:ea typeface="Times New Roman" panose="02020603050405020304"/>
                  <a:cs typeface="Times New Roman" panose="02020603050405020304"/>
                  <a:sym typeface="Times New Roman" panose="02020603050405020304"/>
                </a:rPr>
                <a:t>? </a:t>
              </a:r>
              <a:endParaRPr lang="en-US" sz="3600" kern="0" dirty="0">
                <a:solidFill>
                  <a:srgbClr val="FF0000"/>
                </a:solidFill>
                <a:ea typeface="Calibri" panose="020F0502020204030204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317357" y="100214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317357" y="270505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317357" y="496454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1317357" y="213189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317357" y="588888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1317357" y="3289825"/>
            <a:ext cx="439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1317357" y="4040207"/>
            <a:ext cx="439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1317357" y="151156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1" grpId="0"/>
      <p:bldP spid="42" grpId="0"/>
      <p:bldP spid="43" grpId="0"/>
      <p:bldP spid="44" grpId="0"/>
      <p:bldP spid="74" grpId="0"/>
      <p:bldP spid="76" grpId="0"/>
      <p:bldP spid="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loud 13"/>
          <p:cNvSpPr/>
          <p:nvPr/>
        </p:nvSpPr>
        <p:spPr>
          <a:xfrm rot="16200000">
            <a:off x="-3503626" y="1767342"/>
            <a:ext cx="8593165" cy="3214691"/>
          </a:xfrm>
          <a:prstGeom prst="cloud">
            <a:avLst/>
          </a:prstGeom>
          <a:solidFill>
            <a:schemeClr val="bg1"/>
          </a:solidFill>
          <a:ln w="28575">
            <a:solidFill>
              <a:srgbClr val="ECECB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857250"/>
            <a:ext cx="2353260" cy="478816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812318" y="957263"/>
            <a:ext cx="8289069" cy="158908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823445" y="1205248"/>
            <a:ext cx="6324795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hần 1:</a:t>
            </a:r>
            <a:r>
              <a:rPr lang="vi-VN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Từ đầu đến “</a:t>
            </a:r>
            <a:r>
              <a:rPr lang="en-US" sz="2800" b="1" i="1" kern="0" dirty="0" err="1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ua</a:t>
            </a:r>
            <a:r>
              <a:rPr lang="en-US" sz="2800" b="1" i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vi-VN" sz="2800" b="1" i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hích chòe</a:t>
            </a:r>
            <a:r>
              <a:rPr lang="vi-VN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”</a:t>
            </a:r>
            <a:endParaRPr lang="vi-VN" sz="2800" b="1" kern="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470390" y="1813640"/>
            <a:ext cx="895021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buFont typeface="Arial" panose="020B0604020202020204"/>
              <a:buNone/>
            </a:pPr>
            <a:r>
              <a:rPr lang="vi-VN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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Giới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hiệu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nhân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ật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và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ính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huống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truyện</a:t>
            </a:r>
            <a:endParaRPr lang="en-US" sz="2800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812317" y="2794335"/>
            <a:ext cx="8289069" cy="158908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812316" y="4627830"/>
            <a:ext cx="8289069" cy="1589087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3899202" y="3027153"/>
            <a:ext cx="60960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hần 2:</a:t>
            </a:r>
            <a:r>
              <a:rPr lang="vi-VN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Tiếp đến “ </a:t>
            </a:r>
            <a:r>
              <a:rPr lang="vi-VN" sz="2800" b="1" i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sợ hãi giật tay lại</a:t>
            </a:r>
            <a:r>
              <a:rPr lang="vi-VN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”</a:t>
            </a:r>
            <a:endParaRPr lang="vi-VN" sz="2800" b="1" kern="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470390" y="3635545"/>
            <a:ext cx="9532079" cy="547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 </a:t>
            </a:r>
            <a:r>
              <a:rPr lang="vi-VN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Các thử thách của nhân vật</a:t>
            </a:r>
            <a:endParaRPr lang="vi-VN" sz="2800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885756" y="4955538"/>
            <a:ext cx="60960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b="1" i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Phần 3:</a:t>
            </a:r>
            <a:r>
              <a:rPr lang="vi-VN" sz="2800" b="1" kern="0" dirty="0"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 Phần còn lại</a:t>
            </a:r>
            <a:endParaRPr lang="vi-VN" sz="2800" b="1" kern="0" dirty="0"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465909" y="5584097"/>
            <a:ext cx="8954691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Clr>
                <a:srgbClr val="000000"/>
              </a:buClr>
              <a:defRPr/>
            </a:pPr>
            <a:r>
              <a:rPr lang="vi-VN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Wingdings" panose="05000000000000000000" pitchFamily="2" charset="2"/>
              </a:rPr>
              <a:t> </a:t>
            </a:r>
            <a:r>
              <a:rPr lang="vi-VN" sz="2800" kern="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  <a:cs typeface="Times New Roman" panose="02020603050405020304"/>
                <a:sym typeface="Times New Roman" panose="02020603050405020304"/>
              </a:rPr>
              <a:t>Kết thúc có hậu</a:t>
            </a:r>
            <a:endParaRPr lang="vi-VN" sz="2800" kern="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  <a:cs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https://www.freeppt7.com">
  <a:themeElements>
    <a:clrScheme name="MC-欧美风主题色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787448"/>
      </a:accent1>
      <a:accent2>
        <a:srgbClr val="1F6B89"/>
      </a:accent2>
      <a:accent3>
        <a:srgbClr val="78ABA7"/>
      </a:accent3>
      <a:accent4>
        <a:srgbClr val="AA4440"/>
      </a:accent4>
      <a:accent5>
        <a:srgbClr val="988C5F"/>
      </a:accent5>
      <a:accent6>
        <a:srgbClr val="4E9435"/>
      </a:accent6>
      <a:hlink>
        <a:srgbClr val="0563C1"/>
      </a:hlink>
      <a:folHlink>
        <a:srgbClr val="954F72"/>
      </a:folHlink>
    </a:clrScheme>
    <a:fontScheme name="Arial+微软雅黑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 anchor="ctr">
        <a:spAutoFit/>
      </a:bodyPr>
      <a:lstStyle>
        <a:defPPr>
          <a:lnSpc>
            <a:spcPct val="120000"/>
          </a:lnSpc>
          <a:defRPr dirty="0" smtClean="0">
            <a:solidFill>
              <a:schemeClr val="tx1">
                <a:lumMod val="75000"/>
                <a:lumOff val="25000"/>
              </a:schemeClr>
            </a:solidFill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014</Words>
  <Application>WPS Presentation</Application>
  <PresentationFormat>Widescreen</PresentationFormat>
  <Paragraphs>346</Paragraphs>
  <Slides>33</Slides>
  <Notes>33</Notes>
  <HiddenSlides>0</HiddenSlides>
  <MMClips>6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59" baseType="lpstr">
      <vt:lpstr>Arial</vt:lpstr>
      <vt:lpstr>SimSun</vt:lpstr>
      <vt:lpstr>Wingdings</vt:lpstr>
      <vt:lpstr>Calibri</vt:lpstr>
      <vt:lpstr>Times New Roman</vt:lpstr>
      <vt:lpstr>Arial</vt:lpstr>
      <vt:lpstr>Cambria</vt:lpstr>
      <vt:lpstr>Tahoma</vt:lpstr>
      <vt:lpstr>Times New Roman</vt:lpstr>
      <vt:lpstr>Microsoft YaHei</vt:lpstr>
      <vt:lpstr>Arial Unicode MS</vt:lpstr>
      <vt:lpstr>Algerian</vt:lpstr>
      <vt:lpstr>Segoe Print</vt:lpstr>
      <vt:lpstr>Calibri Light</vt:lpstr>
      <vt:lpstr>3_Office Theme</vt:lpstr>
      <vt:lpstr>6_Office Theme</vt:lpstr>
      <vt:lpstr>4_Office Theme</vt:lpstr>
      <vt:lpstr>https://www.freeppt7.com</vt:lpstr>
      <vt:lpstr>1_Office Theme</vt:lpstr>
      <vt:lpstr>Office Theme</vt:lpstr>
      <vt:lpstr>2_Office Theme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1149</cp:revision>
  <dcterms:created xsi:type="dcterms:W3CDTF">2022-02-10T03:12:00Z</dcterms:created>
  <dcterms:modified xsi:type="dcterms:W3CDTF">2024-02-27T03:3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45585717A6C4697B5351E443FDCD982_12</vt:lpwstr>
  </property>
  <property fmtid="{D5CDD505-2E9C-101B-9397-08002B2CF9AE}" pid="3" name="KSOProductBuildVer">
    <vt:lpwstr>1033-12.2.0.13431</vt:lpwstr>
  </property>
</Properties>
</file>